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2AD8CE" w14:textId="77777777" w:rsidR="003C329A" w:rsidRPr="00550336" w:rsidRDefault="003C329A" w:rsidP="003C329A">
      <w:pPr>
        <w:rPr>
          <w:rFonts w:ascii="Times New Roman" w:hAnsi="Times New Roman" w:cs="Times New Roman"/>
          <w:sz w:val="26"/>
          <w:szCs w:val="26"/>
        </w:rPr>
      </w:pPr>
    </w:p>
    <w:tbl>
      <w:tblPr>
        <w:tblW w:w="9356" w:type="dxa"/>
        <w:tblInd w:w="108" w:type="dxa"/>
        <w:tblLook w:val="01E0" w:firstRow="1" w:lastRow="1" w:firstColumn="1" w:lastColumn="1" w:noHBand="0" w:noVBand="0"/>
      </w:tblPr>
      <w:tblGrid>
        <w:gridCol w:w="5103"/>
        <w:gridCol w:w="4253"/>
      </w:tblGrid>
      <w:tr w:rsidR="00FE777D" w:rsidRPr="00550336" w14:paraId="54E25D8C" w14:textId="77777777" w:rsidTr="007311BA">
        <w:tc>
          <w:tcPr>
            <w:tcW w:w="5103" w:type="dxa"/>
          </w:tcPr>
          <w:p w14:paraId="7ACBF7F3" w14:textId="77777777" w:rsidR="003C329A" w:rsidRPr="00D94E19" w:rsidRDefault="003C329A" w:rsidP="00B51D5B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94E19">
              <w:rPr>
                <w:rFonts w:ascii="Times New Roman" w:eastAsia="Calibri" w:hAnsi="Times New Roman" w:cs="Times New Roman"/>
                <w:sz w:val="26"/>
                <w:szCs w:val="26"/>
              </w:rPr>
              <w:t>PHÒNG GD – ĐT QUẬN LONG BIÊN</w:t>
            </w:r>
          </w:p>
          <w:p w14:paraId="7DF4306A" w14:textId="77777777" w:rsidR="003C329A" w:rsidRPr="00550336" w:rsidRDefault="003C329A" w:rsidP="00B51D5B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550336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RƯỜNG THCS THANH AM</w:t>
            </w:r>
          </w:p>
          <w:p w14:paraId="3C220D6E" w14:textId="77777777" w:rsidR="003C329A" w:rsidRPr="00550336" w:rsidRDefault="003C329A" w:rsidP="00E031EF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253" w:type="dxa"/>
          </w:tcPr>
          <w:p w14:paraId="5E919F0B" w14:textId="77777777" w:rsidR="00E031EF" w:rsidRDefault="003C329A" w:rsidP="00B51D5B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550336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Ề KIỂM TRA</w:t>
            </w:r>
            <w:r w:rsidR="00E031E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CUỐI</w:t>
            </w:r>
            <w:r w:rsidRPr="00550336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HỌC KÌ I</w:t>
            </w:r>
          </w:p>
          <w:p w14:paraId="016A165F" w14:textId="38A01CBD" w:rsidR="003C329A" w:rsidRPr="00550336" w:rsidRDefault="00E031EF" w:rsidP="00B51D5B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NĂM HỌC 2023-2024</w:t>
            </w:r>
            <w:r w:rsidR="003C329A" w:rsidRPr="00550336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 </w:t>
            </w:r>
          </w:p>
          <w:p w14:paraId="5DE8F315" w14:textId="7A5365FC" w:rsidR="003C329A" w:rsidRPr="00550336" w:rsidRDefault="003C329A" w:rsidP="00B51D5B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550336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MÔN: TOÁN </w:t>
            </w:r>
            <w:r w:rsidR="00E031E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KHỐI 6</w:t>
            </w:r>
          </w:p>
          <w:p w14:paraId="4CC24BCA" w14:textId="77777777" w:rsidR="003C329A" w:rsidRPr="00550336" w:rsidRDefault="003C329A" w:rsidP="00B51D5B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Cs/>
                <w:i/>
                <w:sz w:val="26"/>
                <w:szCs w:val="26"/>
              </w:rPr>
            </w:pPr>
            <w:r w:rsidRPr="00550336">
              <w:rPr>
                <w:rFonts w:ascii="Times New Roman" w:eastAsia="Calibri" w:hAnsi="Times New Roman" w:cs="Times New Roman"/>
                <w:bCs/>
                <w:i/>
                <w:sz w:val="26"/>
                <w:szCs w:val="26"/>
              </w:rPr>
              <w:t>Thời gian làm bài: 90 phút.</w:t>
            </w:r>
          </w:p>
        </w:tc>
      </w:tr>
      <w:tr w:rsidR="00E031EF" w:rsidRPr="00550336" w14:paraId="60DDC3BD" w14:textId="77777777" w:rsidTr="007311BA">
        <w:tc>
          <w:tcPr>
            <w:tcW w:w="5103" w:type="dxa"/>
          </w:tcPr>
          <w:p w14:paraId="306D237E" w14:textId="77777777" w:rsidR="00E031EF" w:rsidRPr="00550336" w:rsidRDefault="00E031EF" w:rsidP="00B51D5B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4253" w:type="dxa"/>
          </w:tcPr>
          <w:p w14:paraId="65F77203" w14:textId="77777777" w:rsidR="00E031EF" w:rsidRPr="00550336" w:rsidRDefault="00E031EF" w:rsidP="00B51D5B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0B2BA38C" w14:textId="0E4532F4" w:rsidR="003C329A" w:rsidRPr="00E031EF" w:rsidRDefault="003C329A" w:rsidP="00BA2930">
      <w:pPr>
        <w:spacing w:line="276" w:lineRule="auto"/>
        <w:ind w:left="426"/>
        <w:rPr>
          <w:rFonts w:ascii="Times New Roman" w:eastAsia="Calibri" w:hAnsi="Times New Roman" w:cs="Times New Roman"/>
          <w:b/>
          <w:sz w:val="26"/>
          <w:szCs w:val="26"/>
        </w:rPr>
      </w:pPr>
      <w:r w:rsidRPr="00E031EF">
        <w:rPr>
          <w:rFonts w:ascii="Times New Roman" w:eastAsia="Calibri" w:hAnsi="Times New Roman" w:cs="Times New Roman"/>
          <w:b/>
          <w:sz w:val="26"/>
          <w:szCs w:val="26"/>
        </w:rPr>
        <w:t xml:space="preserve">I. MỤC </w:t>
      </w:r>
      <w:r w:rsidR="00E031EF" w:rsidRPr="00E031EF">
        <w:rPr>
          <w:rFonts w:ascii="Times New Roman" w:eastAsia="Calibri" w:hAnsi="Times New Roman" w:cs="Times New Roman"/>
          <w:b/>
          <w:sz w:val="26"/>
          <w:szCs w:val="26"/>
        </w:rPr>
        <w:t>TIÊU CẦN ĐẠT</w:t>
      </w:r>
    </w:p>
    <w:p w14:paraId="36A34AC6" w14:textId="0EFED2EB" w:rsidR="00731309" w:rsidRPr="00550336" w:rsidRDefault="003C329A" w:rsidP="00BA2930">
      <w:pPr>
        <w:spacing w:line="276" w:lineRule="auto"/>
        <w:ind w:left="426"/>
        <w:rPr>
          <w:rFonts w:ascii="Times New Roman" w:eastAsia="Calibri" w:hAnsi="Times New Roman" w:cs="Times New Roman"/>
          <w:iCs/>
          <w:sz w:val="26"/>
          <w:szCs w:val="26"/>
        </w:rPr>
      </w:pPr>
      <w:r w:rsidRPr="00550336">
        <w:rPr>
          <w:rFonts w:ascii="Times New Roman" w:eastAsia="Calibri" w:hAnsi="Times New Roman" w:cs="Times New Roman"/>
          <w:b/>
          <w:iCs/>
          <w:sz w:val="26"/>
          <w:szCs w:val="26"/>
        </w:rPr>
        <w:t>1. Kiến thức:</w:t>
      </w:r>
      <w:r w:rsidRPr="00550336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r w:rsidR="00E031EF">
        <w:rPr>
          <w:rFonts w:ascii="Times New Roman" w:eastAsia="Times New Roman" w:hAnsi="Times New Roman" w:cs="Times New Roman"/>
          <w:sz w:val="28"/>
          <w:szCs w:val="28"/>
        </w:rPr>
        <w:t xml:space="preserve">Kiểm tra, đánh giá </w:t>
      </w:r>
      <w:r w:rsidR="00E031EF" w:rsidRPr="00AD415B">
        <w:rPr>
          <w:rFonts w:ascii="Times New Roman" w:eastAsia="Times New Roman" w:hAnsi="Times New Roman" w:cs="Times New Roman"/>
          <w:sz w:val="28"/>
          <w:szCs w:val="28"/>
        </w:rPr>
        <w:t xml:space="preserve">việc </w:t>
      </w:r>
      <w:r w:rsidR="00E031EF">
        <w:rPr>
          <w:rFonts w:ascii="Times New Roman" w:eastAsia="Times New Roman" w:hAnsi="Times New Roman" w:cs="Times New Roman"/>
          <w:sz w:val="28"/>
          <w:szCs w:val="28"/>
        </w:rPr>
        <w:t>tiếp thu và vận dụng</w:t>
      </w:r>
      <w:r w:rsidR="00E031EF" w:rsidRPr="00AD415B">
        <w:rPr>
          <w:rFonts w:ascii="Times New Roman" w:eastAsia="Times New Roman" w:hAnsi="Times New Roman" w:cs="Times New Roman"/>
          <w:sz w:val="28"/>
          <w:szCs w:val="28"/>
        </w:rPr>
        <w:t xml:space="preserve"> k</w:t>
      </w:r>
      <w:r w:rsidR="00E031EF">
        <w:rPr>
          <w:rFonts w:ascii="Times New Roman" w:eastAsia="Times New Roman" w:hAnsi="Times New Roman" w:cs="Times New Roman"/>
          <w:sz w:val="28"/>
          <w:szCs w:val="28"/>
        </w:rPr>
        <w:t>iến thức của học sinh về:</w:t>
      </w:r>
    </w:p>
    <w:p w14:paraId="242DE39D" w14:textId="70CA9DE9" w:rsidR="003C329A" w:rsidRPr="00550336" w:rsidRDefault="00731309" w:rsidP="00BA2930">
      <w:pPr>
        <w:spacing w:line="276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  <w:r w:rsidRPr="00550336">
        <w:rPr>
          <w:rFonts w:ascii="Times New Roman" w:eastAsia="Calibri" w:hAnsi="Times New Roman" w:cs="Times New Roman"/>
          <w:iCs/>
          <w:sz w:val="26"/>
          <w:szCs w:val="26"/>
        </w:rPr>
        <w:t xml:space="preserve">- </w:t>
      </w:r>
      <w:r w:rsidR="003C329A" w:rsidRPr="00550336">
        <w:rPr>
          <w:rFonts w:ascii="Times New Roman" w:eastAsia="Calibri" w:hAnsi="Times New Roman" w:cs="Times New Roman"/>
          <w:iCs/>
          <w:sz w:val="26"/>
          <w:szCs w:val="26"/>
        </w:rPr>
        <w:t xml:space="preserve">Kiểm tra việc tiếp thu và vận dụng các kiến thức của học sinh về </w:t>
      </w:r>
      <w:r w:rsidR="003C329A" w:rsidRPr="00550336">
        <w:rPr>
          <w:rFonts w:ascii="Times New Roman" w:hAnsi="Times New Roman" w:cs="Times New Roman"/>
          <w:noProof/>
          <w:spacing w:val="-8"/>
          <w:sz w:val="26"/>
          <w:szCs w:val="26"/>
        </w:rPr>
        <w:t>s</w:t>
      </w:r>
      <w:r w:rsidR="003C329A" w:rsidRPr="00550336">
        <w:rPr>
          <w:rFonts w:ascii="Times New Roman" w:hAnsi="Times New Roman" w:cs="Times New Roman"/>
          <w:noProof/>
          <w:spacing w:val="-8"/>
          <w:sz w:val="26"/>
          <w:szCs w:val="26"/>
          <w:lang w:val="vi-VN"/>
        </w:rPr>
        <w:t xml:space="preserve">ố </w:t>
      </w:r>
      <w:r w:rsidR="00E26FD5" w:rsidRPr="00550336">
        <w:rPr>
          <w:rFonts w:ascii="Times New Roman" w:hAnsi="Times New Roman" w:cs="Times New Roman"/>
          <w:noProof/>
          <w:spacing w:val="-8"/>
          <w:sz w:val="26"/>
          <w:szCs w:val="26"/>
        </w:rPr>
        <w:t>tự nhiên, số nguyên, các hình phẳng trong thực tiễn và tính đối xứng của hình phẳng trong thế giới tự nhiên.</w:t>
      </w:r>
    </w:p>
    <w:p w14:paraId="0F81C8E4" w14:textId="62FD3CD9" w:rsidR="003C329A" w:rsidRPr="00E031EF" w:rsidRDefault="003C329A" w:rsidP="00E031EF">
      <w:pPr>
        <w:spacing w:line="360" w:lineRule="exact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550336">
        <w:rPr>
          <w:rFonts w:ascii="Times New Roman" w:eastAsia="Calibri" w:hAnsi="Times New Roman" w:cs="Times New Roman"/>
          <w:b/>
          <w:iCs/>
          <w:sz w:val="26"/>
          <w:szCs w:val="26"/>
        </w:rPr>
        <w:t>2. Năng lực</w:t>
      </w:r>
      <w:r w:rsidR="00E031EF">
        <w:rPr>
          <w:rFonts w:ascii="Times New Roman" w:eastAsia="Calibri" w:hAnsi="Times New Roman" w:cs="Times New Roman"/>
          <w:b/>
          <w:iCs/>
          <w:sz w:val="26"/>
          <w:szCs w:val="26"/>
        </w:rPr>
        <w:t xml:space="preserve">: </w:t>
      </w:r>
      <w:r w:rsidR="00E031EF" w:rsidRPr="00AD415B">
        <w:rPr>
          <w:rFonts w:ascii="Times New Roman" w:hAnsi="Times New Roman" w:cs="Times New Roman"/>
          <w:sz w:val="28"/>
          <w:szCs w:val="28"/>
        </w:rPr>
        <w:t>Kiểm tra</w:t>
      </w:r>
      <w:r w:rsidR="00E031EF">
        <w:rPr>
          <w:rFonts w:ascii="Times New Roman" w:hAnsi="Times New Roman" w:cs="Times New Roman"/>
          <w:sz w:val="28"/>
          <w:szCs w:val="28"/>
        </w:rPr>
        <w:t>, đánh giá học sinh về năng lực:</w:t>
      </w:r>
    </w:p>
    <w:p w14:paraId="010497EB" w14:textId="09045DAF" w:rsidR="003C329A" w:rsidRPr="00550336" w:rsidRDefault="003C329A" w:rsidP="00BA2930">
      <w:pPr>
        <w:spacing w:line="276" w:lineRule="auto"/>
        <w:ind w:left="426" w:right="90"/>
        <w:jc w:val="both"/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</w:pPr>
      <w:r w:rsidRPr="00550336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- Năng lực chung: tính toán</w:t>
      </w:r>
      <w:r w:rsidR="007311BA" w:rsidRPr="00550336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 xml:space="preserve"> các bài thực hiện phép tính trên tập hợp số </w:t>
      </w:r>
      <w:r w:rsidR="006D4BBF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nguyên</w:t>
      </w:r>
      <w:r w:rsidRPr="00550336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, tư duy logic</w:t>
      </w:r>
      <w:r w:rsidR="007311BA" w:rsidRPr="00550336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 xml:space="preserve"> về quan hệ </w:t>
      </w:r>
      <w:r w:rsidR="006D4BBF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ước chung</w:t>
      </w:r>
      <w:r w:rsidR="007311BA" w:rsidRPr="00550336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 xml:space="preserve"> và </w:t>
      </w:r>
      <w:r w:rsidR="006D4BBF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bội chung</w:t>
      </w:r>
      <w:r w:rsidRPr="00550336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, nghiên cứu và giải quyết vấn đề</w:t>
      </w:r>
      <w:r w:rsidR="007311BA" w:rsidRPr="00550336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 xml:space="preserve"> các bài toán thực tế</w:t>
      </w:r>
      <w:r w:rsidRPr="00550336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.</w:t>
      </w:r>
    </w:p>
    <w:p w14:paraId="2844B19E" w14:textId="49980A81" w:rsidR="003C329A" w:rsidRPr="00550336" w:rsidRDefault="003C329A" w:rsidP="00BA2930">
      <w:pPr>
        <w:spacing w:line="276" w:lineRule="auto"/>
        <w:ind w:left="426" w:right="90"/>
        <w:jc w:val="both"/>
        <w:rPr>
          <w:rFonts w:ascii="Times New Roman" w:eastAsia="Calibri" w:hAnsi="Times New Roman" w:cs="Times New Roman"/>
          <w:b/>
          <w:iCs/>
          <w:sz w:val="26"/>
          <w:szCs w:val="26"/>
          <w:u w:val="single"/>
          <w:lang w:val="pt-BR" w:eastAsia="ja-JP"/>
        </w:rPr>
      </w:pPr>
      <w:r w:rsidRPr="00550336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 xml:space="preserve">- Năng lực chuyên biệt: sử dụng ngôn ngữ toán học, giải quyết vấn đề thông qua môn </w:t>
      </w:r>
      <w:r w:rsidR="009C13A6" w:rsidRPr="00550336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T</w:t>
      </w:r>
      <w:r w:rsidRPr="00550336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oán.</w:t>
      </w:r>
    </w:p>
    <w:p w14:paraId="5A31E9A2" w14:textId="665A0EA9" w:rsidR="00731309" w:rsidRPr="00550336" w:rsidRDefault="003C329A" w:rsidP="0026234B">
      <w:pPr>
        <w:ind w:left="360" w:firstLine="66"/>
        <w:contextualSpacing/>
        <w:rPr>
          <w:rFonts w:ascii="Times New Roman" w:eastAsia="Calibri" w:hAnsi="Times New Roman" w:cs="Times New Roman"/>
          <w:iCs/>
          <w:sz w:val="26"/>
          <w:szCs w:val="26"/>
        </w:rPr>
      </w:pPr>
      <w:r w:rsidRPr="00550336">
        <w:rPr>
          <w:rFonts w:ascii="Times New Roman" w:eastAsia="Calibri" w:hAnsi="Times New Roman" w:cs="Times New Roman"/>
          <w:b/>
          <w:iCs/>
          <w:sz w:val="26"/>
          <w:szCs w:val="26"/>
        </w:rPr>
        <w:t>3. Phẩm chất:</w:t>
      </w:r>
      <w:r w:rsidR="00E031EF">
        <w:rPr>
          <w:rFonts w:ascii="Times New Roman" w:eastAsia="Calibri" w:hAnsi="Times New Roman" w:cs="Times New Roman"/>
          <w:b/>
          <w:iCs/>
          <w:sz w:val="26"/>
          <w:szCs w:val="26"/>
        </w:rPr>
        <w:t xml:space="preserve"> </w:t>
      </w:r>
      <w:r w:rsidR="00E031EF">
        <w:rPr>
          <w:rFonts w:ascii="Times New Roman" w:eastAsia="Times New Roman" w:hAnsi="Times New Roman" w:cs="Times New Roman"/>
          <w:sz w:val="28"/>
          <w:szCs w:val="28"/>
        </w:rPr>
        <w:t>Kiểm tra và rèn luyện cho HS các phẩm chất:</w:t>
      </w:r>
    </w:p>
    <w:p w14:paraId="6E5ECA6C" w14:textId="7B8D697D" w:rsidR="003C329A" w:rsidRPr="00550336" w:rsidRDefault="00731309" w:rsidP="0026234B">
      <w:pPr>
        <w:ind w:left="360" w:firstLine="66"/>
        <w:contextualSpacing/>
        <w:rPr>
          <w:rFonts w:ascii="Times New Roman" w:eastAsia="Arial" w:hAnsi="Times New Roman" w:cs="Times New Roman"/>
          <w:sz w:val="26"/>
          <w:szCs w:val="26"/>
        </w:rPr>
      </w:pPr>
      <w:r w:rsidRPr="00550336">
        <w:rPr>
          <w:rFonts w:ascii="Times New Roman" w:eastAsia="Calibri" w:hAnsi="Times New Roman" w:cs="Times New Roman"/>
          <w:iCs/>
          <w:sz w:val="26"/>
          <w:szCs w:val="26"/>
        </w:rPr>
        <w:t xml:space="preserve">- </w:t>
      </w:r>
      <w:r w:rsidRPr="00550336">
        <w:rPr>
          <w:rFonts w:ascii="Times New Roman" w:eastAsia="Arial" w:hAnsi="Times New Roman" w:cs="Times New Roman"/>
          <w:sz w:val="26"/>
          <w:szCs w:val="26"/>
        </w:rPr>
        <w:t>T</w:t>
      </w:r>
      <w:r w:rsidR="0026234B" w:rsidRPr="00550336">
        <w:rPr>
          <w:rFonts w:ascii="Times New Roman" w:eastAsia="Arial" w:hAnsi="Times New Roman" w:cs="Times New Roman"/>
          <w:sz w:val="26"/>
          <w:szCs w:val="26"/>
        </w:rPr>
        <w:t>ự tin, chủ động, nghiêm túc trong quá trình làm bài.</w:t>
      </w:r>
    </w:p>
    <w:p w14:paraId="3BD36616" w14:textId="77777777" w:rsidR="00E031EF" w:rsidRDefault="003C329A" w:rsidP="00E031EF">
      <w:pPr>
        <w:spacing w:line="276" w:lineRule="auto"/>
        <w:ind w:left="426"/>
        <w:rPr>
          <w:rFonts w:ascii="Times New Roman" w:hAnsi="Times New Roman" w:cs="Times New Roman"/>
          <w:sz w:val="28"/>
          <w:szCs w:val="28"/>
          <w:lang w:val="fr-FR"/>
        </w:rPr>
      </w:pPr>
      <w:r w:rsidRPr="00E031EF">
        <w:rPr>
          <w:rFonts w:ascii="Times New Roman" w:eastAsia="Calibri" w:hAnsi="Times New Roman" w:cs="Times New Roman"/>
          <w:b/>
          <w:sz w:val="26"/>
          <w:szCs w:val="26"/>
        </w:rPr>
        <w:t xml:space="preserve">II. </w:t>
      </w:r>
      <w:r w:rsidR="00E031EF" w:rsidRPr="00E031EF">
        <w:rPr>
          <w:rFonts w:ascii="Times New Roman" w:hAnsi="Times New Roman" w:cs="Times New Roman"/>
          <w:b/>
          <w:sz w:val="28"/>
          <w:szCs w:val="28"/>
          <w:lang w:val="fr-FR"/>
        </w:rPr>
        <w:t>MA TRẬN</w:t>
      </w:r>
      <w:r w:rsidR="00E031EF" w:rsidRPr="00AD415B">
        <w:rPr>
          <w:rFonts w:ascii="Times New Roman" w:hAnsi="Times New Roman" w:cs="Times New Roman"/>
          <w:b/>
          <w:sz w:val="28"/>
          <w:szCs w:val="28"/>
          <w:lang w:val="fr-FR"/>
        </w:rPr>
        <w:t xml:space="preserve"> ĐỀ KIỂM TRA </w:t>
      </w:r>
      <w:r w:rsidR="00E031EF" w:rsidRPr="00AD415B">
        <w:rPr>
          <w:rFonts w:ascii="Times New Roman" w:hAnsi="Times New Roman" w:cs="Times New Roman"/>
          <w:sz w:val="28"/>
          <w:szCs w:val="28"/>
          <w:lang w:val="fr-FR"/>
        </w:rPr>
        <w:t>(đính kèm trang sau)</w:t>
      </w:r>
    </w:p>
    <w:p w14:paraId="1F2E465B" w14:textId="63332305" w:rsidR="003C329A" w:rsidRPr="00550336" w:rsidRDefault="0067394E" w:rsidP="00E031EF">
      <w:pPr>
        <w:spacing w:line="276" w:lineRule="auto"/>
        <w:ind w:left="426"/>
        <w:rPr>
          <w:rFonts w:ascii="Times New Roman" w:hAnsi="Times New Roman" w:cs="Times New Roman"/>
          <w:sz w:val="26"/>
          <w:szCs w:val="26"/>
        </w:rPr>
      </w:pPr>
      <w:r w:rsidRPr="00550336">
        <w:rPr>
          <w:rFonts w:ascii="Times New Roman" w:eastAsia="Calibri" w:hAnsi="Times New Roman" w:cs="Times New Roman"/>
          <w:b/>
          <w:sz w:val="26"/>
          <w:szCs w:val="26"/>
        </w:rPr>
        <w:t>1.</w:t>
      </w:r>
      <w:r w:rsidR="003C329A"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3C329A" w:rsidRPr="00550336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Thời điểm kiểm tra: </w:t>
      </w:r>
      <w:r w:rsidR="003C329A" w:rsidRPr="00550336">
        <w:rPr>
          <w:rFonts w:ascii="Times New Roman" w:eastAsia="Calibri" w:hAnsi="Times New Roman" w:cs="Times New Roman"/>
          <w:sz w:val="26"/>
          <w:szCs w:val="26"/>
          <w:lang w:val="vi-VN"/>
        </w:rPr>
        <w:t>Kiểm tra</w:t>
      </w:r>
      <w:r w:rsidR="003C329A" w:rsidRPr="0055033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50336">
        <w:rPr>
          <w:rFonts w:ascii="Times New Roman" w:eastAsia="Calibri" w:hAnsi="Times New Roman" w:cs="Times New Roman"/>
          <w:sz w:val="26"/>
          <w:szCs w:val="26"/>
        </w:rPr>
        <w:t xml:space="preserve">cuối </w:t>
      </w:r>
      <w:r w:rsidR="003C329A" w:rsidRPr="00550336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học kì </w:t>
      </w:r>
      <w:r w:rsidR="003C329A" w:rsidRPr="00550336">
        <w:rPr>
          <w:rFonts w:ascii="Times New Roman" w:eastAsia="Calibri" w:hAnsi="Times New Roman" w:cs="Times New Roman"/>
          <w:sz w:val="26"/>
          <w:szCs w:val="26"/>
        </w:rPr>
        <w:t>1</w:t>
      </w:r>
      <w:r w:rsidRPr="00550336">
        <w:rPr>
          <w:rFonts w:ascii="Times New Roman" w:eastAsia="Calibri" w:hAnsi="Times New Roman" w:cs="Times New Roman"/>
          <w:sz w:val="26"/>
          <w:szCs w:val="26"/>
        </w:rPr>
        <w:t xml:space="preserve">(hết tuần học thứ 15), khi kết thúc nội dung: </w:t>
      </w:r>
      <w:r w:rsidR="00900CF1" w:rsidRPr="00550336">
        <w:rPr>
          <w:rFonts w:ascii="Times New Roman" w:eastAsia="Calibri" w:hAnsi="Times New Roman" w:cs="Times New Roman"/>
          <w:sz w:val="26"/>
          <w:szCs w:val="26"/>
        </w:rPr>
        <w:t>Phép chia hết hai số nguyên và đối xứng trong thực tiễn.</w:t>
      </w:r>
    </w:p>
    <w:p w14:paraId="4D4DCC40" w14:textId="32B099A7" w:rsidR="003C329A" w:rsidRPr="00550336" w:rsidRDefault="0067394E" w:rsidP="00BA2930">
      <w:pPr>
        <w:spacing w:line="276" w:lineRule="auto"/>
        <w:ind w:left="426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2. </w:t>
      </w:r>
      <w:r w:rsidR="003C329A" w:rsidRPr="00550336">
        <w:rPr>
          <w:rFonts w:ascii="Times New Roman" w:eastAsia="Calibri" w:hAnsi="Times New Roman" w:cs="Times New Roman"/>
          <w:b/>
          <w:sz w:val="26"/>
          <w:szCs w:val="26"/>
        </w:rPr>
        <w:t>Thời gian làm bài:</w:t>
      </w:r>
      <w:r w:rsidR="003C329A" w:rsidRPr="00550336">
        <w:rPr>
          <w:rFonts w:ascii="Times New Roman" w:eastAsia="Calibri" w:hAnsi="Times New Roman" w:cs="Times New Roman"/>
          <w:bCs/>
          <w:sz w:val="26"/>
          <w:szCs w:val="26"/>
        </w:rPr>
        <w:t xml:space="preserve"> 90 phút</w:t>
      </w:r>
      <w:r w:rsidR="00E242A7" w:rsidRPr="00550336">
        <w:rPr>
          <w:rFonts w:ascii="Times New Roman" w:eastAsia="Calibri" w:hAnsi="Times New Roman" w:cs="Times New Roman"/>
          <w:bCs/>
          <w:sz w:val="26"/>
          <w:szCs w:val="26"/>
        </w:rPr>
        <w:t>.</w:t>
      </w:r>
    </w:p>
    <w:p w14:paraId="3CA1A01F" w14:textId="6C58270B" w:rsidR="003C329A" w:rsidRPr="00550336" w:rsidRDefault="0067394E" w:rsidP="00BA2930">
      <w:pPr>
        <w:spacing w:line="276" w:lineRule="auto"/>
        <w:ind w:left="426"/>
        <w:jc w:val="both"/>
        <w:rPr>
          <w:rFonts w:ascii="Times New Roman" w:eastAsia="Calibri" w:hAnsi="Times New Roman" w:cs="Times New Roman"/>
          <w:sz w:val="26"/>
          <w:szCs w:val="26"/>
          <w:bdr w:val="none" w:sz="0" w:space="0" w:color="auto" w:frame="1"/>
          <w:lang w:val="nl-NL"/>
        </w:rPr>
      </w:pPr>
      <w:r w:rsidRPr="00550336">
        <w:rPr>
          <w:rFonts w:ascii="Times New Roman" w:eastAsia="Calibri" w:hAnsi="Times New Roman" w:cs="Times New Roman"/>
          <w:b/>
          <w:sz w:val="26"/>
          <w:szCs w:val="26"/>
        </w:rPr>
        <w:t>3.</w:t>
      </w:r>
      <w:r w:rsidR="003C329A"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 Hình thức kiểm tra:</w:t>
      </w:r>
      <w:r w:rsidR="003C329A" w:rsidRPr="0055033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3C329A" w:rsidRPr="00550336">
        <w:rPr>
          <w:rFonts w:ascii="Times New Roman" w:eastAsia="Calibri" w:hAnsi="Times New Roman" w:cs="Times New Roman"/>
          <w:sz w:val="26"/>
          <w:szCs w:val="26"/>
          <w:bdr w:val="none" w:sz="0" w:space="0" w:color="auto" w:frame="1"/>
          <w:lang w:val="nl-NL"/>
        </w:rPr>
        <w:t>Kết hợp giữa trắc nghiệm và tự luận (tỉ lệ 30% trắc nghiệm, 70% tự luận)</w:t>
      </w:r>
      <w:r w:rsidR="00E242A7" w:rsidRPr="00550336">
        <w:rPr>
          <w:rFonts w:ascii="Times New Roman" w:eastAsia="Calibri" w:hAnsi="Times New Roman" w:cs="Times New Roman"/>
          <w:sz w:val="26"/>
          <w:szCs w:val="26"/>
          <w:bdr w:val="none" w:sz="0" w:space="0" w:color="auto" w:frame="1"/>
          <w:lang w:val="nl-NL"/>
        </w:rPr>
        <w:t>.</w:t>
      </w:r>
    </w:p>
    <w:p w14:paraId="1F889C2E" w14:textId="08073E69" w:rsidR="003C329A" w:rsidRPr="00550336" w:rsidRDefault="0067394E" w:rsidP="00BA2930">
      <w:pPr>
        <w:spacing w:line="276" w:lineRule="auto"/>
        <w:ind w:left="426"/>
        <w:jc w:val="both"/>
        <w:rPr>
          <w:rFonts w:ascii="Times New Roman" w:eastAsia="Calibri" w:hAnsi="Times New Roman" w:cs="Times New Roman"/>
          <w:b/>
          <w:sz w:val="26"/>
          <w:szCs w:val="26"/>
          <w:lang w:val="nl-NL"/>
        </w:rPr>
      </w:pPr>
      <w:r w:rsidRPr="00550336">
        <w:rPr>
          <w:rFonts w:ascii="Times New Roman" w:eastAsia="Calibri" w:hAnsi="Times New Roman" w:cs="Times New Roman"/>
          <w:b/>
          <w:sz w:val="26"/>
          <w:szCs w:val="26"/>
          <w:lang w:val="nl-NL"/>
        </w:rPr>
        <w:t>4.</w:t>
      </w:r>
      <w:r w:rsidR="003C329A" w:rsidRPr="00550336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Cấu trúc</w:t>
      </w:r>
      <w:r w:rsidR="00E031E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đề kiểm tra</w:t>
      </w:r>
      <w:r w:rsidR="003C329A" w:rsidRPr="00550336">
        <w:rPr>
          <w:rFonts w:ascii="Times New Roman" w:eastAsia="Calibri" w:hAnsi="Times New Roman" w:cs="Times New Roman"/>
          <w:b/>
          <w:sz w:val="26"/>
          <w:szCs w:val="26"/>
          <w:lang w:val="nl-NL"/>
        </w:rPr>
        <w:t>:</w:t>
      </w:r>
    </w:p>
    <w:p w14:paraId="5F3B888D" w14:textId="7B111A2A" w:rsidR="003C329A" w:rsidRPr="00550336" w:rsidRDefault="003C329A" w:rsidP="00BA2930">
      <w:pPr>
        <w:spacing w:line="276" w:lineRule="auto"/>
        <w:ind w:left="426"/>
        <w:jc w:val="both"/>
        <w:rPr>
          <w:rFonts w:ascii="Times New Roman" w:eastAsia="Calibri" w:hAnsi="Times New Roman" w:cs="Times New Roman"/>
          <w:bCs/>
          <w:sz w:val="26"/>
          <w:szCs w:val="26"/>
          <w:lang w:val="nl-NL"/>
        </w:rPr>
      </w:pPr>
      <w:r w:rsidRPr="00550336">
        <w:rPr>
          <w:rFonts w:ascii="Times New Roman" w:eastAsia="Calibri" w:hAnsi="Times New Roman" w:cs="Times New Roman"/>
          <w:sz w:val="26"/>
          <w:szCs w:val="26"/>
          <w:bdr w:val="none" w:sz="0" w:space="0" w:color="auto" w:frame="1"/>
          <w:lang w:val="nl-NL"/>
        </w:rPr>
        <w:t xml:space="preserve">- Phần trắc nghiệm: </w:t>
      </w:r>
      <w:r w:rsidRPr="0055033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3 điểm (gồm </w:t>
      </w:r>
      <w:r w:rsidR="003E3DCE" w:rsidRPr="0055033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8</w:t>
      </w:r>
      <w:r w:rsidR="003E3DCE" w:rsidRPr="00550336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Pr="0055033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câu hỏi: nhận biết;</w:t>
      </w:r>
      <w:r w:rsidR="003E3DCE" w:rsidRPr="0055033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4 </w:t>
      </w:r>
      <w:r w:rsidRPr="0055033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câu hỏi: thông hiểu)</w:t>
      </w:r>
      <w:r w:rsidR="00E242A7" w:rsidRPr="0055033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.</w:t>
      </w:r>
    </w:p>
    <w:p w14:paraId="09F26F34" w14:textId="1B893262" w:rsidR="003C329A" w:rsidRDefault="003C329A" w:rsidP="00BA2930">
      <w:pPr>
        <w:spacing w:line="276" w:lineRule="auto"/>
        <w:ind w:left="426"/>
        <w:jc w:val="both"/>
        <w:rPr>
          <w:rFonts w:ascii="Times New Roman" w:eastAsia="Calibri" w:hAnsi="Times New Roman" w:cs="Times New Roman"/>
          <w:bCs/>
          <w:sz w:val="26"/>
          <w:szCs w:val="26"/>
          <w:lang w:val="nl-NL"/>
        </w:rPr>
      </w:pPr>
      <w:r w:rsidRPr="0055033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- Phần tự luận: 7 điểm (Nhận biết:</w:t>
      </w:r>
      <w:r w:rsidR="003E3DCE" w:rsidRPr="0055033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2</w:t>
      </w:r>
      <w:r w:rsidRPr="0055033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điểm; Thông hiểu:</w:t>
      </w:r>
      <w:r w:rsidR="003E3DCE" w:rsidRPr="0055033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2 </w:t>
      </w:r>
      <w:r w:rsidRPr="0055033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điểm; Vận dụng: </w:t>
      </w:r>
      <w:r w:rsidR="00E242A7" w:rsidRPr="0055033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2</w:t>
      </w:r>
      <w:r w:rsidRPr="0055033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điểm; Vận dụng cao: 1 điểm)</w:t>
      </w:r>
      <w:r w:rsidR="00E242A7" w:rsidRPr="0055033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.</w:t>
      </w:r>
    </w:p>
    <w:p w14:paraId="57517376" w14:textId="2C950AB8" w:rsidR="00E031EF" w:rsidRDefault="00E031EF" w:rsidP="00E031EF">
      <w:pPr>
        <w:spacing w:after="160" w:line="360" w:lineRule="exact"/>
        <w:ind w:firstLine="450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E031EF">
        <w:rPr>
          <w:rFonts w:ascii="Times New Roman" w:eastAsia="Calibri" w:hAnsi="Times New Roman" w:cs="Times New Roman"/>
          <w:b/>
          <w:sz w:val="26"/>
          <w:szCs w:val="26"/>
          <w:lang w:val="nl-NL"/>
        </w:rPr>
        <w:t>5.</w:t>
      </w:r>
      <w:r w:rsidRPr="00E031EF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</w:t>
      </w:r>
      <w:r w:rsidRPr="00E031EF">
        <w:rPr>
          <w:rFonts w:ascii="Times New Roman" w:hAnsi="Times New Roman" w:cs="Times New Roman"/>
          <w:b/>
          <w:sz w:val="28"/>
          <w:szCs w:val="28"/>
          <w:lang w:val="fr-FR"/>
        </w:rPr>
        <w:t xml:space="preserve">Mức độ nhận </w:t>
      </w:r>
      <w:r w:rsidR="0068190A">
        <w:rPr>
          <w:rFonts w:ascii="Times New Roman" w:hAnsi="Times New Roman" w:cs="Times New Roman"/>
          <w:b/>
          <w:sz w:val="28"/>
          <w:szCs w:val="28"/>
          <w:lang w:val="fr-FR"/>
        </w:rPr>
        <w:t>thức</w:t>
      </w:r>
      <w:r w:rsidRPr="00E031E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trong đề kiểm </w:t>
      </w:r>
      <w:proofErr w:type="gramStart"/>
      <w:r w:rsidRPr="00E031EF">
        <w:rPr>
          <w:rFonts w:ascii="Times New Roman" w:hAnsi="Times New Roman" w:cs="Times New Roman"/>
          <w:b/>
          <w:sz w:val="28"/>
          <w:szCs w:val="28"/>
          <w:lang w:val="fr-FR"/>
        </w:rPr>
        <w:t>tra:</w:t>
      </w:r>
      <w:proofErr w:type="gramEnd"/>
    </w:p>
    <w:p w14:paraId="32298351" w14:textId="6F01DB1F" w:rsidR="00E031EF" w:rsidRPr="00E031EF" w:rsidRDefault="00E031EF" w:rsidP="00E031EF">
      <w:pPr>
        <w:spacing w:line="276" w:lineRule="auto"/>
        <w:ind w:left="426"/>
        <w:jc w:val="both"/>
        <w:rPr>
          <w:rFonts w:ascii="Times New Roman" w:eastAsia="Calibri" w:hAnsi="Times New Roman" w:cs="Times New Roman"/>
          <w:sz w:val="26"/>
          <w:szCs w:val="26"/>
          <w:bdr w:val="none" w:sz="0" w:space="0" w:color="auto" w:frame="1"/>
          <w:lang w:val="nl-NL"/>
        </w:rPr>
      </w:pPr>
      <w:r w:rsidRPr="00550336">
        <w:rPr>
          <w:rFonts w:ascii="Times New Roman" w:eastAsia="Calibri" w:hAnsi="Times New Roman" w:cs="Times New Roman"/>
          <w:sz w:val="26"/>
          <w:szCs w:val="26"/>
          <w:lang w:val="nl-NL"/>
        </w:rPr>
        <w:t>- Mức độ đề:</w:t>
      </w:r>
      <w:r w:rsidRPr="00550336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550336">
        <w:rPr>
          <w:rFonts w:ascii="Times New Roman" w:eastAsia="Calibri" w:hAnsi="Times New Roman" w:cs="Times New Roman"/>
          <w:sz w:val="26"/>
          <w:szCs w:val="26"/>
          <w:bdr w:val="none" w:sz="0" w:space="0" w:color="auto" w:frame="1"/>
          <w:lang w:val="nl-NL"/>
        </w:rPr>
        <w:t>40% Nhận biết; 30% Thông hiểu; 20% Vận dụng; 10% Vận dụng cao.</w:t>
      </w:r>
    </w:p>
    <w:p w14:paraId="71859EE9" w14:textId="77777777" w:rsidR="00E031EF" w:rsidRPr="00AD415B" w:rsidRDefault="00E031EF" w:rsidP="00E031EF">
      <w:pPr>
        <w:spacing w:line="360" w:lineRule="exact"/>
        <w:ind w:firstLine="360"/>
        <w:rPr>
          <w:rFonts w:ascii="Times New Roman" w:hAnsi="Times New Roman" w:cs="Times New Roman"/>
          <w:sz w:val="28"/>
          <w:szCs w:val="28"/>
          <w:lang w:val="fr-FR"/>
        </w:rPr>
      </w:pPr>
      <w:r w:rsidRPr="00AD415B">
        <w:rPr>
          <w:rFonts w:ascii="Times New Roman" w:hAnsi="Times New Roman" w:cs="Times New Roman"/>
          <w:b/>
          <w:sz w:val="28"/>
          <w:szCs w:val="28"/>
          <w:lang w:val="fr-FR"/>
        </w:rPr>
        <w:t xml:space="preserve">III. 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BẢNG ĐẶC TẢ MA TRẬN ĐỀ KIỂM TRA </w:t>
      </w:r>
      <w:r w:rsidRPr="00AD415B">
        <w:rPr>
          <w:rFonts w:ascii="Times New Roman" w:hAnsi="Times New Roman" w:cs="Times New Roman"/>
          <w:sz w:val="28"/>
          <w:szCs w:val="28"/>
          <w:lang w:val="fr-FR"/>
        </w:rPr>
        <w:t>(đính kèm trang sau)</w:t>
      </w:r>
    </w:p>
    <w:p w14:paraId="2E2E37E6" w14:textId="77777777" w:rsidR="00E031EF" w:rsidRDefault="00E031EF" w:rsidP="00E031EF">
      <w:pPr>
        <w:spacing w:line="360" w:lineRule="exact"/>
        <w:ind w:firstLine="360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AD415B">
        <w:rPr>
          <w:rFonts w:ascii="Times New Roman" w:hAnsi="Times New Roman" w:cs="Times New Roman"/>
          <w:b/>
          <w:sz w:val="28"/>
          <w:szCs w:val="28"/>
          <w:lang w:val="fr-FR"/>
        </w:rPr>
        <w:t xml:space="preserve">IV. 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NỘI DUNG ĐỀ KIỂM TRA </w:t>
      </w:r>
      <w:r w:rsidRPr="00AD415B">
        <w:rPr>
          <w:rFonts w:ascii="Times New Roman" w:hAnsi="Times New Roman" w:cs="Times New Roman"/>
          <w:sz w:val="28"/>
          <w:szCs w:val="28"/>
          <w:lang w:val="fr-FR"/>
        </w:rPr>
        <w:t>(đính kèm trang sau)</w:t>
      </w:r>
    </w:p>
    <w:p w14:paraId="3E2331B8" w14:textId="72597FAE" w:rsidR="00E031EF" w:rsidRDefault="00E031EF" w:rsidP="00E031EF">
      <w:pPr>
        <w:spacing w:line="360" w:lineRule="exact"/>
        <w:ind w:firstLine="36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>V. HƯỚNG DẪN CHẤM</w:t>
      </w:r>
      <w:r w:rsidRPr="00AD415B">
        <w:rPr>
          <w:rFonts w:ascii="Times New Roman" w:hAnsi="Times New Roman" w:cs="Times New Roman"/>
          <w:b/>
          <w:sz w:val="28"/>
          <w:szCs w:val="28"/>
          <w:lang w:val="fr-FR"/>
        </w:rPr>
        <w:t xml:space="preserve"> VÀ BIỂU ĐIỂM </w:t>
      </w:r>
      <w:r w:rsidRPr="00AD415B">
        <w:rPr>
          <w:rFonts w:ascii="Times New Roman" w:hAnsi="Times New Roman" w:cs="Times New Roman"/>
          <w:sz w:val="28"/>
          <w:szCs w:val="28"/>
          <w:lang w:val="fr-FR"/>
        </w:rPr>
        <w:t>(đính kèm trang sau)</w:t>
      </w:r>
    </w:p>
    <w:p w14:paraId="6E84288D" w14:textId="77777777" w:rsidR="00E031EF" w:rsidRDefault="00E031EF" w:rsidP="00E031EF">
      <w:pPr>
        <w:spacing w:line="360" w:lineRule="exact"/>
        <w:ind w:firstLine="360"/>
        <w:rPr>
          <w:rFonts w:ascii="Times New Roman" w:hAnsi="Times New Roman" w:cs="Times New Roman"/>
          <w:sz w:val="28"/>
          <w:szCs w:val="28"/>
          <w:lang w:val="fr-FR"/>
        </w:rPr>
      </w:pPr>
    </w:p>
    <w:tbl>
      <w:tblPr>
        <w:tblW w:w="10710" w:type="dxa"/>
        <w:jc w:val="center"/>
        <w:tblLook w:val="04A0" w:firstRow="1" w:lastRow="0" w:firstColumn="1" w:lastColumn="0" w:noHBand="0" w:noVBand="1"/>
      </w:tblPr>
      <w:tblGrid>
        <w:gridCol w:w="3931"/>
        <w:gridCol w:w="3299"/>
        <w:gridCol w:w="3480"/>
      </w:tblGrid>
      <w:tr w:rsidR="00E031EF" w:rsidRPr="0077434D" w14:paraId="5E4F458C" w14:textId="77777777" w:rsidTr="008D5888">
        <w:trPr>
          <w:jc w:val="center"/>
        </w:trPr>
        <w:tc>
          <w:tcPr>
            <w:tcW w:w="3931" w:type="dxa"/>
          </w:tcPr>
          <w:p w14:paraId="18623EAF" w14:textId="6305FA5A" w:rsidR="00E031EF" w:rsidRPr="0077434D" w:rsidRDefault="00E031EF" w:rsidP="00E031E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  <w:t>GV</w:t>
            </w:r>
            <w:r w:rsidRPr="0077434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  <w:t xml:space="preserve"> RA ĐỀ</w:t>
            </w:r>
          </w:p>
        </w:tc>
        <w:tc>
          <w:tcPr>
            <w:tcW w:w="3299" w:type="dxa"/>
            <w:shd w:val="clear" w:color="auto" w:fill="auto"/>
          </w:tcPr>
          <w:p w14:paraId="0C0B741A" w14:textId="0D7FF3CF" w:rsidR="00E031EF" w:rsidRPr="0077434D" w:rsidRDefault="00E031EF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 w:eastAsia="en-GB"/>
              </w:rPr>
            </w:pPr>
            <w:r w:rsidRPr="0077434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  <w:t xml:space="preserve">      </w:t>
            </w:r>
            <w:r w:rsidRPr="0077434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 w:eastAsia="en-GB"/>
              </w:rPr>
              <w:t>TỔ-NHÓM CM</w:t>
            </w:r>
          </w:p>
        </w:tc>
        <w:tc>
          <w:tcPr>
            <w:tcW w:w="3480" w:type="dxa"/>
            <w:vAlign w:val="center"/>
          </w:tcPr>
          <w:p w14:paraId="2E71C996" w14:textId="77777777" w:rsidR="00E031EF" w:rsidRPr="0077434D" w:rsidRDefault="00E031EF" w:rsidP="00E031E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 w:eastAsia="en-GB"/>
              </w:rPr>
            </w:pPr>
            <w:r w:rsidRPr="0077434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  <w:t>BAN GIÁM HIỆU</w:t>
            </w:r>
          </w:p>
        </w:tc>
      </w:tr>
      <w:tr w:rsidR="00E031EF" w:rsidRPr="0077434D" w14:paraId="034F56AE" w14:textId="77777777" w:rsidTr="008D5888">
        <w:trPr>
          <w:jc w:val="center"/>
        </w:trPr>
        <w:tc>
          <w:tcPr>
            <w:tcW w:w="3931" w:type="dxa"/>
          </w:tcPr>
          <w:p w14:paraId="57AAD42B" w14:textId="77777777" w:rsidR="00E031EF" w:rsidRDefault="00E031EF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</w:pPr>
          </w:p>
          <w:p w14:paraId="702059EE" w14:textId="77777777" w:rsidR="00E031EF" w:rsidRDefault="00E031EF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</w:pPr>
          </w:p>
          <w:p w14:paraId="058D0122" w14:textId="77777777" w:rsidR="00E031EF" w:rsidRDefault="00E031EF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</w:pPr>
          </w:p>
          <w:p w14:paraId="4724569D" w14:textId="77777777" w:rsidR="00E031EF" w:rsidRDefault="00E031EF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</w:pPr>
          </w:p>
          <w:p w14:paraId="35DEB23B" w14:textId="77777777" w:rsidR="00E031EF" w:rsidRDefault="00E031EF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</w:pPr>
          </w:p>
          <w:p w14:paraId="222C05B2" w14:textId="026A8219" w:rsidR="00E031EF" w:rsidRPr="0077434D" w:rsidRDefault="00E031EF" w:rsidP="00E031E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  <w:t>Phạm Thanh Hậu</w:t>
            </w:r>
          </w:p>
        </w:tc>
        <w:tc>
          <w:tcPr>
            <w:tcW w:w="3299" w:type="dxa"/>
            <w:shd w:val="clear" w:color="auto" w:fill="auto"/>
          </w:tcPr>
          <w:p w14:paraId="6823EAFD" w14:textId="77777777" w:rsidR="00E031EF" w:rsidRDefault="00E031EF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</w:pPr>
          </w:p>
          <w:p w14:paraId="64951C01" w14:textId="77777777" w:rsidR="008D5888" w:rsidRDefault="008D5888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</w:pPr>
          </w:p>
          <w:p w14:paraId="536F2BD1" w14:textId="77777777" w:rsidR="008D5888" w:rsidRDefault="008D5888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</w:pPr>
          </w:p>
          <w:p w14:paraId="31971EC6" w14:textId="77777777" w:rsidR="008D5888" w:rsidRDefault="008D5888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</w:pPr>
          </w:p>
          <w:p w14:paraId="2B6F3E84" w14:textId="77777777" w:rsidR="008D5888" w:rsidRDefault="008D5888" w:rsidP="00E031EF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</w:pPr>
          </w:p>
          <w:p w14:paraId="0DE33E7B" w14:textId="0D2A4688" w:rsidR="008D5888" w:rsidRPr="0077434D" w:rsidRDefault="00C9494A" w:rsidP="008D58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  <w:t>Khổng Thu Trang</w:t>
            </w:r>
          </w:p>
        </w:tc>
        <w:tc>
          <w:tcPr>
            <w:tcW w:w="3480" w:type="dxa"/>
            <w:vAlign w:val="center"/>
          </w:tcPr>
          <w:p w14:paraId="7F43227C" w14:textId="77777777" w:rsidR="00E031EF" w:rsidRDefault="00E031EF" w:rsidP="00E031E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 w:eastAsia="en-GB"/>
              </w:rPr>
            </w:pPr>
          </w:p>
          <w:p w14:paraId="7E60A8B9" w14:textId="77777777" w:rsidR="008D5888" w:rsidRDefault="008D5888" w:rsidP="00E031E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 w:eastAsia="en-GB"/>
              </w:rPr>
            </w:pPr>
          </w:p>
          <w:p w14:paraId="701EE3EC" w14:textId="77777777" w:rsidR="008D5888" w:rsidRDefault="008D5888" w:rsidP="00E031E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 w:eastAsia="en-GB"/>
              </w:rPr>
            </w:pPr>
          </w:p>
          <w:p w14:paraId="5CE36772" w14:textId="77777777" w:rsidR="008D5888" w:rsidRDefault="008D5888" w:rsidP="00E031E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 w:eastAsia="en-GB"/>
              </w:rPr>
            </w:pPr>
          </w:p>
          <w:p w14:paraId="154010A9" w14:textId="77777777" w:rsidR="008D5888" w:rsidRDefault="008D5888" w:rsidP="00E031E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 w:eastAsia="en-GB"/>
              </w:rPr>
            </w:pPr>
          </w:p>
          <w:p w14:paraId="61E0ACBA" w14:textId="55D3EAA2" w:rsidR="008D5888" w:rsidRPr="008D5888" w:rsidRDefault="008D5888" w:rsidP="00E031E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eastAsia="en-GB"/>
              </w:rPr>
              <w:t>Lê Thị Ngọc Anh</w:t>
            </w:r>
          </w:p>
        </w:tc>
      </w:tr>
    </w:tbl>
    <w:p w14:paraId="65E4DF95" w14:textId="77777777" w:rsidR="00E031EF" w:rsidRDefault="00E031EF" w:rsidP="00E031EF">
      <w:pPr>
        <w:spacing w:line="360" w:lineRule="exact"/>
        <w:ind w:firstLine="360"/>
        <w:rPr>
          <w:rFonts w:ascii="Times New Roman" w:hAnsi="Times New Roman" w:cs="Times New Roman"/>
          <w:sz w:val="28"/>
          <w:szCs w:val="28"/>
          <w:lang w:val="fr-FR"/>
        </w:rPr>
      </w:pPr>
    </w:p>
    <w:p w14:paraId="60DAE889" w14:textId="77777777" w:rsidR="003C329A" w:rsidRPr="00550336" w:rsidRDefault="003C329A" w:rsidP="003C329A">
      <w:pPr>
        <w:spacing w:before="120" w:after="120" w:line="360" w:lineRule="auto"/>
        <w:ind w:left="426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14:paraId="4917C1A9" w14:textId="77777777" w:rsidR="003C329A" w:rsidRPr="00550336" w:rsidRDefault="003C329A" w:rsidP="003C329A">
      <w:pPr>
        <w:spacing w:before="120" w:after="120" w:line="312" w:lineRule="auto"/>
        <w:rPr>
          <w:rFonts w:ascii="Times New Roman" w:hAnsi="Times New Roman" w:cs="Times New Roman"/>
          <w:b/>
          <w:bCs/>
          <w:noProof/>
          <w:sz w:val="26"/>
          <w:szCs w:val="26"/>
        </w:rPr>
      </w:pPr>
      <w:r w:rsidRPr="00550336">
        <w:rPr>
          <w:rFonts w:ascii="Times New Roman" w:hAnsi="Times New Roman" w:cs="Times New Roman"/>
          <w:b/>
          <w:bCs/>
          <w:noProof/>
          <w:sz w:val="26"/>
          <w:szCs w:val="26"/>
        </w:rPr>
        <w:br w:type="page"/>
      </w:r>
    </w:p>
    <w:p w14:paraId="4DAC666C" w14:textId="520B44F8" w:rsidR="00E031EF" w:rsidRPr="00A76C93" w:rsidRDefault="00E031EF" w:rsidP="00E031EF">
      <w:pPr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A76C93"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 xml:space="preserve">MA TRẬN ĐỀ KIỂM TRA 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CUỐI</w:t>
      </w:r>
      <w:r w:rsidRPr="00A76C93">
        <w:rPr>
          <w:rFonts w:ascii="Times New Roman" w:hAnsi="Times New Roman" w:cs="Times New Roman"/>
          <w:b/>
          <w:sz w:val="28"/>
          <w:szCs w:val="28"/>
          <w:lang w:val="fr-FR"/>
        </w:rPr>
        <w:t xml:space="preserve"> HỌC KÌ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 I</w:t>
      </w:r>
    </w:p>
    <w:p w14:paraId="69E22635" w14:textId="4D4415C8" w:rsidR="00E031EF" w:rsidRDefault="00E031EF" w:rsidP="00E031EF">
      <w:pPr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A76C93">
        <w:rPr>
          <w:rFonts w:ascii="Times New Roman" w:hAnsi="Times New Roman" w:cs="Times New Roman"/>
          <w:b/>
          <w:sz w:val="28"/>
          <w:szCs w:val="28"/>
          <w:lang w:val="fr-FR"/>
        </w:rPr>
        <w:t>MÔ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N TOÁN </w:t>
      </w:r>
      <w:r w:rsidRPr="00A76C93">
        <w:rPr>
          <w:rFonts w:ascii="Times New Roman" w:hAnsi="Times New Roman" w:cs="Times New Roman"/>
          <w:b/>
          <w:sz w:val="28"/>
          <w:szCs w:val="28"/>
          <w:lang w:val="fr-FR"/>
        </w:rPr>
        <w:t>KHỐ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I 6</w:t>
      </w:r>
    </w:p>
    <w:tbl>
      <w:tblPr>
        <w:tblStyle w:val="TableGrid"/>
        <w:tblW w:w="11006" w:type="dxa"/>
        <w:tblInd w:w="-431" w:type="dxa"/>
        <w:tblLook w:val="04A0" w:firstRow="1" w:lastRow="0" w:firstColumn="1" w:lastColumn="0" w:noHBand="0" w:noVBand="1"/>
      </w:tblPr>
      <w:tblGrid>
        <w:gridCol w:w="1844"/>
        <w:gridCol w:w="709"/>
        <w:gridCol w:w="691"/>
        <w:gridCol w:w="17"/>
        <w:gridCol w:w="9"/>
        <w:gridCol w:w="701"/>
        <w:gridCol w:w="725"/>
        <w:gridCol w:w="691"/>
        <w:gridCol w:w="708"/>
        <w:gridCol w:w="10"/>
        <w:gridCol w:w="7"/>
        <w:gridCol w:w="690"/>
        <w:gridCol w:w="712"/>
        <w:gridCol w:w="769"/>
        <w:gridCol w:w="76"/>
        <w:gridCol w:w="693"/>
        <w:gridCol w:w="991"/>
        <w:gridCol w:w="963"/>
      </w:tblGrid>
      <w:tr w:rsidR="00FE777D" w:rsidRPr="00550336" w14:paraId="36827C03" w14:textId="77777777" w:rsidTr="00DD3214">
        <w:tc>
          <w:tcPr>
            <w:tcW w:w="1844" w:type="dxa"/>
            <w:vMerge w:val="restart"/>
            <w:vAlign w:val="center"/>
          </w:tcPr>
          <w:p w14:paraId="5AE62BBD" w14:textId="77777777" w:rsidR="00DD3214" w:rsidRPr="00550336" w:rsidRDefault="00DD3214" w:rsidP="00DD3214">
            <w:pPr>
              <w:spacing w:before="120" w:after="120" w:line="312" w:lineRule="auto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  <w:p w14:paraId="309813B3" w14:textId="548DB1AD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Chủ đề</w:t>
            </w:r>
          </w:p>
        </w:tc>
        <w:tc>
          <w:tcPr>
            <w:tcW w:w="5670" w:type="dxa"/>
            <w:gridSpan w:val="12"/>
            <w:vAlign w:val="center"/>
          </w:tcPr>
          <w:p w14:paraId="3A5CD894" w14:textId="3FCBC7C1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MỨC ĐỘ</w:t>
            </w:r>
            <w:r w:rsidR="00C03061">
              <w:rPr>
                <w:rFonts w:cs="Times New Roman"/>
                <w:b/>
                <w:bCs/>
                <w:noProof/>
                <w:sz w:val="26"/>
                <w:szCs w:val="26"/>
              </w:rPr>
              <w:t xml:space="preserve"> ĐÁNH GIÁ</w:t>
            </w:r>
          </w:p>
        </w:tc>
        <w:tc>
          <w:tcPr>
            <w:tcW w:w="1538" w:type="dxa"/>
            <w:gridSpan w:val="3"/>
            <w:vMerge w:val="restart"/>
            <w:vAlign w:val="center"/>
          </w:tcPr>
          <w:p w14:paraId="76784C4F" w14:textId="77777777" w:rsidR="00DD3214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Tổng số</w:t>
            </w:r>
          </w:p>
          <w:p w14:paraId="30EEC75A" w14:textId="32B57FCA" w:rsidR="00ED3BD2" w:rsidRPr="00550336" w:rsidRDefault="00ED3BD2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>
              <w:rPr>
                <w:rFonts w:cs="Times New Roman"/>
                <w:b/>
                <w:bCs/>
                <w:noProof/>
                <w:sz w:val="26"/>
                <w:szCs w:val="26"/>
              </w:rPr>
              <w:t>câu</w:t>
            </w:r>
          </w:p>
        </w:tc>
        <w:tc>
          <w:tcPr>
            <w:tcW w:w="991" w:type="dxa"/>
            <w:vMerge w:val="restart"/>
            <w:vAlign w:val="center"/>
          </w:tcPr>
          <w:p w14:paraId="5362941F" w14:textId="1C64F4ED" w:rsidR="00DD3214" w:rsidRPr="00550336" w:rsidRDefault="00C03061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>
              <w:rPr>
                <w:rFonts w:cs="Times New Roman"/>
                <w:b/>
                <w:bCs/>
                <w:noProof/>
                <w:sz w:val="26"/>
                <w:szCs w:val="26"/>
              </w:rPr>
              <w:t>Tổng điểm</w:t>
            </w:r>
          </w:p>
        </w:tc>
        <w:tc>
          <w:tcPr>
            <w:tcW w:w="963" w:type="dxa"/>
            <w:vMerge w:val="restart"/>
            <w:vAlign w:val="center"/>
          </w:tcPr>
          <w:p w14:paraId="6C66DA27" w14:textId="77777777" w:rsidR="00DD3214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T</w:t>
            </w:r>
            <w:r w:rsidR="00C03061">
              <w:rPr>
                <w:rFonts w:cs="Times New Roman"/>
                <w:b/>
                <w:bCs/>
                <w:noProof/>
                <w:sz w:val="26"/>
                <w:szCs w:val="26"/>
              </w:rPr>
              <w:t>L</w:t>
            </w:r>
          </w:p>
          <w:p w14:paraId="07D94D98" w14:textId="629BCE09" w:rsidR="00C03061" w:rsidRPr="00550336" w:rsidRDefault="00C03061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>
              <w:rPr>
                <w:rFonts w:cs="Times New Roman"/>
                <w:b/>
                <w:bCs/>
                <w:noProof/>
                <w:sz w:val="26"/>
                <w:szCs w:val="26"/>
              </w:rPr>
              <w:t>(%)</w:t>
            </w:r>
          </w:p>
        </w:tc>
      </w:tr>
      <w:tr w:rsidR="00FE777D" w:rsidRPr="00550336" w14:paraId="58451CB2" w14:textId="77777777" w:rsidTr="00DD3214">
        <w:tc>
          <w:tcPr>
            <w:tcW w:w="1844" w:type="dxa"/>
            <w:vMerge/>
            <w:vAlign w:val="center"/>
          </w:tcPr>
          <w:p w14:paraId="46DC56FB" w14:textId="77777777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1417" w:type="dxa"/>
            <w:gridSpan w:val="3"/>
            <w:vAlign w:val="center"/>
          </w:tcPr>
          <w:p w14:paraId="72E95495" w14:textId="4B28CF18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Nhận biết</w:t>
            </w:r>
          </w:p>
        </w:tc>
        <w:tc>
          <w:tcPr>
            <w:tcW w:w="1435" w:type="dxa"/>
            <w:gridSpan w:val="3"/>
            <w:vAlign w:val="center"/>
          </w:tcPr>
          <w:p w14:paraId="5A6ACB8F" w14:textId="72706B8E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Thông hiểu</w:t>
            </w:r>
          </w:p>
        </w:tc>
        <w:tc>
          <w:tcPr>
            <w:tcW w:w="1416" w:type="dxa"/>
            <w:gridSpan w:val="4"/>
            <w:vAlign w:val="center"/>
          </w:tcPr>
          <w:p w14:paraId="57B3471F" w14:textId="74C84013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Vận dụng</w:t>
            </w:r>
          </w:p>
        </w:tc>
        <w:tc>
          <w:tcPr>
            <w:tcW w:w="1402" w:type="dxa"/>
            <w:gridSpan w:val="2"/>
            <w:vAlign w:val="center"/>
          </w:tcPr>
          <w:p w14:paraId="3D842A4D" w14:textId="73548A1C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Vận dụng cao</w:t>
            </w:r>
          </w:p>
        </w:tc>
        <w:tc>
          <w:tcPr>
            <w:tcW w:w="1538" w:type="dxa"/>
            <w:gridSpan w:val="3"/>
            <w:vMerge/>
            <w:vAlign w:val="center"/>
          </w:tcPr>
          <w:p w14:paraId="48166782" w14:textId="77777777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991" w:type="dxa"/>
            <w:vMerge/>
            <w:vAlign w:val="center"/>
          </w:tcPr>
          <w:p w14:paraId="1E8DCF81" w14:textId="77777777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963" w:type="dxa"/>
            <w:vMerge/>
            <w:vAlign w:val="center"/>
          </w:tcPr>
          <w:p w14:paraId="415E4335" w14:textId="77777777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</w:tr>
      <w:tr w:rsidR="00FE777D" w:rsidRPr="00550336" w14:paraId="4B360AD0" w14:textId="77777777" w:rsidTr="00DD3214">
        <w:tc>
          <w:tcPr>
            <w:tcW w:w="1844" w:type="dxa"/>
            <w:vMerge/>
            <w:vAlign w:val="center"/>
          </w:tcPr>
          <w:p w14:paraId="6E6ACDB3" w14:textId="77777777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709" w:type="dxa"/>
            <w:vAlign w:val="center"/>
          </w:tcPr>
          <w:p w14:paraId="12624198" w14:textId="7BA9F16A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TN</w:t>
            </w:r>
          </w:p>
        </w:tc>
        <w:tc>
          <w:tcPr>
            <w:tcW w:w="691" w:type="dxa"/>
            <w:vAlign w:val="center"/>
          </w:tcPr>
          <w:p w14:paraId="5E7B178B" w14:textId="1C42AE3B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TL</w:t>
            </w:r>
          </w:p>
        </w:tc>
        <w:tc>
          <w:tcPr>
            <w:tcW w:w="727" w:type="dxa"/>
            <w:gridSpan w:val="3"/>
            <w:vAlign w:val="center"/>
          </w:tcPr>
          <w:p w14:paraId="33431998" w14:textId="230D0AD8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TN</w:t>
            </w:r>
          </w:p>
        </w:tc>
        <w:tc>
          <w:tcPr>
            <w:tcW w:w="725" w:type="dxa"/>
            <w:vAlign w:val="center"/>
          </w:tcPr>
          <w:p w14:paraId="3039BDDA" w14:textId="4665C16E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TL</w:t>
            </w:r>
          </w:p>
        </w:tc>
        <w:tc>
          <w:tcPr>
            <w:tcW w:w="691" w:type="dxa"/>
            <w:vAlign w:val="center"/>
          </w:tcPr>
          <w:p w14:paraId="323521AC" w14:textId="620C4F34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TN</w:t>
            </w:r>
          </w:p>
        </w:tc>
        <w:tc>
          <w:tcPr>
            <w:tcW w:w="708" w:type="dxa"/>
            <w:vAlign w:val="center"/>
          </w:tcPr>
          <w:p w14:paraId="3B599648" w14:textId="0D4756AF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TL</w:t>
            </w:r>
          </w:p>
        </w:tc>
        <w:tc>
          <w:tcPr>
            <w:tcW w:w="707" w:type="dxa"/>
            <w:gridSpan w:val="3"/>
            <w:vAlign w:val="center"/>
          </w:tcPr>
          <w:p w14:paraId="76E716FA" w14:textId="3357EF71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TN</w:t>
            </w:r>
          </w:p>
        </w:tc>
        <w:tc>
          <w:tcPr>
            <w:tcW w:w="712" w:type="dxa"/>
            <w:vAlign w:val="center"/>
          </w:tcPr>
          <w:p w14:paraId="1A697852" w14:textId="4F897FA4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TL</w:t>
            </w:r>
          </w:p>
        </w:tc>
        <w:tc>
          <w:tcPr>
            <w:tcW w:w="845" w:type="dxa"/>
            <w:gridSpan w:val="2"/>
            <w:vAlign w:val="center"/>
          </w:tcPr>
          <w:p w14:paraId="5B39B33C" w14:textId="724F58B6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TN</w:t>
            </w:r>
          </w:p>
        </w:tc>
        <w:tc>
          <w:tcPr>
            <w:tcW w:w="693" w:type="dxa"/>
            <w:vAlign w:val="center"/>
          </w:tcPr>
          <w:p w14:paraId="4F9DEFA5" w14:textId="690B2C0A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TL</w:t>
            </w:r>
          </w:p>
        </w:tc>
        <w:tc>
          <w:tcPr>
            <w:tcW w:w="991" w:type="dxa"/>
            <w:vMerge/>
            <w:vAlign w:val="center"/>
          </w:tcPr>
          <w:p w14:paraId="78FF6787" w14:textId="77777777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963" w:type="dxa"/>
            <w:vMerge/>
            <w:vAlign w:val="center"/>
          </w:tcPr>
          <w:p w14:paraId="79339708" w14:textId="77777777" w:rsidR="00DD3214" w:rsidRPr="00550336" w:rsidRDefault="00DD3214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</w:tr>
      <w:tr w:rsidR="005164E2" w:rsidRPr="00550336" w14:paraId="327CFCFE" w14:textId="77777777" w:rsidTr="00DD3214">
        <w:tc>
          <w:tcPr>
            <w:tcW w:w="1844" w:type="dxa"/>
            <w:vAlign w:val="center"/>
          </w:tcPr>
          <w:p w14:paraId="73499F9B" w14:textId="7D5C6120" w:rsidR="005164E2" w:rsidRPr="00550336" w:rsidRDefault="005164E2" w:rsidP="005164E2">
            <w:pPr>
              <w:rPr>
                <w:rFonts w:cs="Times New Roman"/>
                <w:b/>
                <w:sz w:val="26"/>
                <w:szCs w:val="26"/>
              </w:rPr>
            </w:pPr>
            <w:r w:rsidRPr="00550336">
              <w:rPr>
                <w:rFonts w:cs="Times New Roman"/>
                <w:b/>
                <w:sz w:val="26"/>
                <w:szCs w:val="26"/>
              </w:rPr>
              <w:t>1. Số tự nhiên</w:t>
            </w:r>
          </w:p>
        </w:tc>
        <w:tc>
          <w:tcPr>
            <w:tcW w:w="709" w:type="dxa"/>
            <w:vAlign w:val="center"/>
          </w:tcPr>
          <w:p w14:paraId="070047D3" w14:textId="77777777" w:rsidR="005164E2" w:rsidRPr="00550336" w:rsidRDefault="005164E2" w:rsidP="005164E2">
            <w:pPr>
              <w:spacing w:before="120" w:after="120" w:line="312" w:lineRule="auto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2</w:t>
            </w:r>
          </w:p>
          <w:p w14:paraId="6A7CF98A" w14:textId="78EC91A7" w:rsidR="005164E2" w:rsidRPr="00550336" w:rsidRDefault="005164E2" w:rsidP="005164E2">
            <w:pPr>
              <w:spacing w:before="120" w:after="120" w:line="312" w:lineRule="auto"/>
              <w:jc w:val="right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0,5đ</w:t>
            </w:r>
          </w:p>
        </w:tc>
        <w:tc>
          <w:tcPr>
            <w:tcW w:w="691" w:type="dxa"/>
            <w:vAlign w:val="center"/>
          </w:tcPr>
          <w:p w14:paraId="06ECBC8A" w14:textId="0E76FB5D" w:rsidR="005164E2" w:rsidRPr="00550336" w:rsidRDefault="005164E2" w:rsidP="005164E2">
            <w:pPr>
              <w:spacing w:before="120" w:after="120" w:line="312" w:lineRule="auto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2</w:t>
            </w:r>
          </w:p>
          <w:p w14:paraId="577E0344" w14:textId="525DDC54" w:rsidR="005164E2" w:rsidRPr="00550336" w:rsidRDefault="005164E2" w:rsidP="005164E2">
            <w:pPr>
              <w:spacing w:before="120" w:after="120" w:line="312" w:lineRule="auto"/>
              <w:jc w:val="right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đ</w:t>
            </w:r>
          </w:p>
        </w:tc>
        <w:tc>
          <w:tcPr>
            <w:tcW w:w="727" w:type="dxa"/>
            <w:gridSpan w:val="3"/>
            <w:vAlign w:val="center"/>
          </w:tcPr>
          <w:p w14:paraId="18502345" w14:textId="2214A4CB" w:rsidR="005164E2" w:rsidRPr="00550336" w:rsidRDefault="005164E2" w:rsidP="005164E2">
            <w:pPr>
              <w:spacing w:before="120" w:after="120" w:line="312" w:lineRule="auto"/>
              <w:jc w:val="right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725" w:type="dxa"/>
            <w:vAlign w:val="center"/>
          </w:tcPr>
          <w:p w14:paraId="7D6C91D1" w14:textId="77777777" w:rsidR="005164E2" w:rsidRPr="00550336" w:rsidRDefault="005164E2" w:rsidP="005164E2">
            <w:pPr>
              <w:spacing w:before="120" w:after="120" w:line="312" w:lineRule="auto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3</w:t>
            </w:r>
          </w:p>
          <w:p w14:paraId="5565C031" w14:textId="4BDB11BC" w:rsidR="005164E2" w:rsidRPr="00550336" w:rsidRDefault="005164E2" w:rsidP="005164E2">
            <w:pPr>
              <w:spacing w:before="120" w:after="120" w:line="312" w:lineRule="auto"/>
              <w:jc w:val="right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,5đ</w:t>
            </w:r>
          </w:p>
        </w:tc>
        <w:tc>
          <w:tcPr>
            <w:tcW w:w="691" w:type="dxa"/>
            <w:vAlign w:val="center"/>
          </w:tcPr>
          <w:p w14:paraId="3B8B057F" w14:textId="45653734" w:rsidR="005164E2" w:rsidRPr="00550336" w:rsidRDefault="005164E2" w:rsidP="005164E2">
            <w:pPr>
              <w:spacing w:before="120" w:after="120" w:line="312" w:lineRule="auto"/>
              <w:jc w:val="right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708" w:type="dxa"/>
            <w:vAlign w:val="center"/>
          </w:tcPr>
          <w:p w14:paraId="42B734C0" w14:textId="77777777" w:rsidR="005164E2" w:rsidRPr="00550336" w:rsidRDefault="005164E2" w:rsidP="005164E2">
            <w:pPr>
              <w:spacing w:before="120" w:after="120" w:line="312" w:lineRule="auto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</w:t>
            </w:r>
          </w:p>
          <w:p w14:paraId="5F5EAFFA" w14:textId="096F9221" w:rsidR="005164E2" w:rsidRPr="00550336" w:rsidRDefault="005164E2" w:rsidP="005164E2">
            <w:pPr>
              <w:spacing w:before="120" w:after="120" w:line="312" w:lineRule="auto"/>
              <w:jc w:val="right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,5đ</w:t>
            </w:r>
          </w:p>
        </w:tc>
        <w:tc>
          <w:tcPr>
            <w:tcW w:w="707" w:type="dxa"/>
            <w:gridSpan w:val="3"/>
            <w:vAlign w:val="center"/>
          </w:tcPr>
          <w:p w14:paraId="4E91F7AA" w14:textId="58655CDE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712" w:type="dxa"/>
            <w:vAlign w:val="center"/>
          </w:tcPr>
          <w:p w14:paraId="052D9690" w14:textId="77777777" w:rsidR="005164E2" w:rsidRPr="00550336" w:rsidRDefault="005164E2" w:rsidP="005164E2">
            <w:pPr>
              <w:spacing w:before="120" w:after="120" w:line="312" w:lineRule="auto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</w:t>
            </w:r>
          </w:p>
          <w:p w14:paraId="50D71989" w14:textId="5E85629D" w:rsidR="005164E2" w:rsidRPr="00550336" w:rsidRDefault="005164E2" w:rsidP="005164E2">
            <w:pPr>
              <w:spacing w:before="120" w:after="120" w:line="312" w:lineRule="auto"/>
              <w:jc w:val="right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0,5đ</w:t>
            </w:r>
          </w:p>
        </w:tc>
        <w:tc>
          <w:tcPr>
            <w:tcW w:w="845" w:type="dxa"/>
            <w:gridSpan w:val="2"/>
            <w:vAlign w:val="center"/>
          </w:tcPr>
          <w:p w14:paraId="66FB825F" w14:textId="235C5FA6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2</w:t>
            </w:r>
          </w:p>
        </w:tc>
        <w:tc>
          <w:tcPr>
            <w:tcW w:w="693" w:type="dxa"/>
            <w:vAlign w:val="center"/>
          </w:tcPr>
          <w:p w14:paraId="59C55C0A" w14:textId="130EA1E7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7</w:t>
            </w:r>
          </w:p>
        </w:tc>
        <w:tc>
          <w:tcPr>
            <w:tcW w:w="991" w:type="dxa"/>
            <w:vAlign w:val="center"/>
          </w:tcPr>
          <w:p w14:paraId="0368CA32" w14:textId="21E30048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5</w:t>
            </w:r>
          </w:p>
        </w:tc>
        <w:tc>
          <w:tcPr>
            <w:tcW w:w="963" w:type="dxa"/>
            <w:vAlign w:val="center"/>
          </w:tcPr>
          <w:p w14:paraId="66219C7B" w14:textId="49B90645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50%</w:t>
            </w:r>
          </w:p>
        </w:tc>
      </w:tr>
      <w:tr w:rsidR="005164E2" w:rsidRPr="00550336" w14:paraId="0475ADED" w14:textId="77777777" w:rsidTr="00DD3214">
        <w:tc>
          <w:tcPr>
            <w:tcW w:w="1844" w:type="dxa"/>
            <w:vAlign w:val="center"/>
          </w:tcPr>
          <w:p w14:paraId="00025BBE" w14:textId="7F282BC5" w:rsidR="005164E2" w:rsidRPr="00550336" w:rsidRDefault="005164E2" w:rsidP="005164E2">
            <w:pPr>
              <w:rPr>
                <w:rFonts w:cs="Times New Roman"/>
                <w:b/>
                <w:sz w:val="26"/>
                <w:szCs w:val="26"/>
              </w:rPr>
            </w:pPr>
            <w:r w:rsidRPr="00550336">
              <w:rPr>
                <w:rFonts w:cs="Times New Roman"/>
                <w:b/>
                <w:sz w:val="26"/>
                <w:szCs w:val="26"/>
              </w:rPr>
              <w:t>2. Số nguyên</w:t>
            </w:r>
          </w:p>
        </w:tc>
        <w:tc>
          <w:tcPr>
            <w:tcW w:w="709" w:type="dxa"/>
            <w:vAlign w:val="center"/>
          </w:tcPr>
          <w:p w14:paraId="60ED2EF4" w14:textId="77777777" w:rsidR="005164E2" w:rsidRPr="00550336" w:rsidRDefault="005164E2" w:rsidP="005164E2">
            <w:pPr>
              <w:spacing w:before="120" w:after="120" w:line="312" w:lineRule="auto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6</w:t>
            </w:r>
          </w:p>
          <w:p w14:paraId="758635BA" w14:textId="136DE38A" w:rsidR="005164E2" w:rsidRPr="00550336" w:rsidRDefault="005164E2" w:rsidP="005164E2">
            <w:pPr>
              <w:spacing w:before="120" w:after="120" w:line="312" w:lineRule="auto"/>
              <w:jc w:val="right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,5đ</w:t>
            </w:r>
          </w:p>
        </w:tc>
        <w:tc>
          <w:tcPr>
            <w:tcW w:w="691" w:type="dxa"/>
            <w:vAlign w:val="center"/>
          </w:tcPr>
          <w:p w14:paraId="38C81922" w14:textId="7FA16D94" w:rsidR="005164E2" w:rsidRPr="00550336" w:rsidRDefault="005164E2" w:rsidP="005164E2">
            <w:pPr>
              <w:spacing w:before="120" w:after="120" w:line="312" w:lineRule="auto"/>
              <w:jc w:val="right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727" w:type="dxa"/>
            <w:gridSpan w:val="3"/>
            <w:vAlign w:val="center"/>
          </w:tcPr>
          <w:p w14:paraId="6F78F8A7" w14:textId="61C5E2FA" w:rsidR="005164E2" w:rsidRPr="00550336" w:rsidRDefault="005164E2" w:rsidP="005164E2">
            <w:pPr>
              <w:spacing w:before="120" w:after="120" w:line="312" w:lineRule="auto"/>
              <w:jc w:val="right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725" w:type="dxa"/>
            <w:vAlign w:val="center"/>
          </w:tcPr>
          <w:p w14:paraId="12774F07" w14:textId="77777777" w:rsidR="005164E2" w:rsidRPr="00550336" w:rsidRDefault="005164E2" w:rsidP="005164E2">
            <w:pPr>
              <w:spacing w:before="120" w:after="120" w:line="312" w:lineRule="auto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</w:t>
            </w:r>
          </w:p>
          <w:p w14:paraId="0EE80D91" w14:textId="4A449AF0" w:rsidR="005164E2" w:rsidRPr="00550336" w:rsidRDefault="005164E2" w:rsidP="005164E2">
            <w:pPr>
              <w:spacing w:before="120" w:after="120" w:line="312" w:lineRule="auto"/>
              <w:jc w:val="right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0,5đ</w:t>
            </w:r>
          </w:p>
        </w:tc>
        <w:tc>
          <w:tcPr>
            <w:tcW w:w="691" w:type="dxa"/>
            <w:vAlign w:val="center"/>
          </w:tcPr>
          <w:p w14:paraId="775D208E" w14:textId="09563413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708" w:type="dxa"/>
            <w:vAlign w:val="center"/>
          </w:tcPr>
          <w:p w14:paraId="4AB6E038" w14:textId="57825887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707" w:type="dxa"/>
            <w:gridSpan w:val="3"/>
            <w:vAlign w:val="center"/>
          </w:tcPr>
          <w:p w14:paraId="64C4AF44" w14:textId="361A54F6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712" w:type="dxa"/>
            <w:vAlign w:val="center"/>
          </w:tcPr>
          <w:p w14:paraId="6884A542" w14:textId="3E8B08D6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845" w:type="dxa"/>
            <w:gridSpan w:val="2"/>
            <w:vAlign w:val="center"/>
          </w:tcPr>
          <w:p w14:paraId="43C4C1D9" w14:textId="29CE2FF5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6</w:t>
            </w:r>
          </w:p>
        </w:tc>
        <w:tc>
          <w:tcPr>
            <w:tcW w:w="693" w:type="dxa"/>
            <w:vAlign w:val="center"/>
          </w:tcPr>
          <w:p w14:paraId="6E4D78BF" w14:textId="3365DEBB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</w:t>
            </w:r>
          </w:p>
        </w:tc>
        <w:tc>
          <w:tcPr>
            <w:tcW w:w="991" w:type="dxa"/>
            <w:vAlign w:val="center"/>
          </w:tcPr>
          <w:p w14:paraId="2D1E2C34" w14:textId="29307CA8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2</w:t>
            </w:r>
          </w:p>
        </w:tc>
        <w:tc>
          <w:tcPr>
            <w:tcW w:w="963" w:type="dxa"/>
            <w:vAlign w:val="center"/>
          </w:tcPr>
          <w:p w14:paraId="79928142" w14:textId="7810657E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20%</w:t>
            </w:r>
          </w:p>
        </w:tc>
      </w:tr>
      <w:tr w:rsidR="005164E2" w:rsidRPr="00550336" w14:paraId="508AC627" w14:textId="77777777" w:rsidTr="00DD3214">
        <w:tc>
          <w:tcPr>
            <w:tcW w:w="1844" w:type="dxa"/>
            <w:vAlign w:val="center"/>
          </w:tcPr>
          <w:p w14:paraId="319E14C5" w14:textId="00DCB2ED" w:rsidR="005164E2" w:rsidRPr="00550336" w:rsidRDefault="005164E2" w:rsidP="005164E2">
            <w:pPr>
              <w:rPr>
                <w:rFonts w:cs="Times New Roman"/>
                <w:b/>
                <w:sz w:val="26"/>
                <w:szCs w:val="26"/>
              </w:rPr>
            </w:pPr>
            <w:r w:rsidRPr="00550336">
              <w:rPr>
                <w:rFonts w:cs="Times New Roman"/>
                <w:b/>
                <w:sz w:val="26"/>
                <w:szCs w:val="26"/>
              </w:rPr>
              <w:t>3. Các hình phẳng trong thực tiễn</w:t>
            </w:r>
          </w:p>
        </w:tc>
        <w:tc>
          <w:tcPr>
            <w:tcW w:w="709" w:type="dxa"/>
            <w:vAlign w:val="center"/>
          </w:tcPr>
          <w:p w14:paraId="2BDBAF93" w14:textId="77777777" w:rsidR="005164E2" w:rsidRPr="00550336" w:rsidRDefault="005164E2" w:rsidP="005164E2">
            <w:pPr>
              <w:spacing w:before="120" w:after="120" w:line="312" w:lineRule="auto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2</w:t>
            </w:r>
          </w:p>
          <w:p w14:paraId="188FA1D6" w14:textId="7F832C30" w:rsidR="005164E2" w:rsidRPr="00550336" w:rsidRDefault="005164E2" w:rsidP="005164E2">
            <w:pPr>
              <w:spacing w:before="120" w:after="120" w:line="312" w:lineRule="auto"/>
              <w:jc w:val="right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0,5đ</w:t>
            </w:r>
          </w:p>
        </w:tc>
        <w:tc>
          <w:tcPr>
            <w:tcW w:w="691" w:type="dxa"/>
            <w:vAlign w:val="center"/>
          </w:tcPr>
          <w:p w14:paraId="5940412B" w14:textId="69F635A0" w:rsidR="005164E2" w:rsidRPr="00550336" w:rsidRDefault="005164E2" w:rsidP="005164E2">
            <w:pPr>
              <w:spacing w:before="120" w:after="120" w:line="312" w:lineRule="auto"/>
              <w:jc w:val="right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727" w:type="dxa"/>
            <w:gridSpan w:val="3"/>
            <w:vAlign w:val="center"/>
          </w:tcPr>
          <w:p w14:paraId="1110F1D4" w14:textId="460286B2" w:rsidR="005164E2" w:rsidRPr="00550336" w:rsidRDefault="005164E2" w:rsidP="005164E2">
            <w:pPr>
              <w:spacing w:before="120" w:after="120" w:line="312" w:lineRule="auto"/>
              <w:jc w:val="right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725" w:type="dxa"/>
            <w:vAlign w:val="center"/>
          </w:tcPr>
          <w:p w14:paraId="30A85AB0" w14:textId="77777777" w:rsidR="005164E2" w:rsidRPr="00550336" w:rsidRDefault="005164E2" w:rsidP="005164E2">
            <w:pPr>
              <w:spacing w:before="120" w:after="120" w:line="312" w:lineRule="auto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</w:t>
            </w:r>
          </w:p>
          <w:p w14:paraId="521A185F" w14:textId="6D6DCC1C" w:rsidR="005164E2" w:rsidRPr="00550336" w:rsidRDefault="005164E2" w:rsidP="005164E2">
            <w:pPr>
              <w:spacing w:before="120" w:after="120" w:line="312" w:lineRule="auto"/>
              <w:jc w:val="right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đ</w:t>
            </w:r>
          </w:p>
        </w:tc>
        <w:tc>
          <w:tcPr>
            <w:tcW w:w="691" w:type="dxa"/>
            <w:vAlign w:val="center"/>
          </w:tcPr>
          <w:p w14:paraId="4E25E3DB" w14:textId="5703A007" w:rsidR="005164E2" w:rsidRPr="00550336" w:rsidRDefault="005164E2" w:rsidP="005164E2">
            <w:pPr>
              <w:spacing w:before="120" w:after="120" w:line="312" w:lineRule="auto"/>
              <w:jc w:val="right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708" w:type="dxa"/>
            <w:vAlign w:val="center"/>
          </w:tcPr>
          <w:p w14:paraId="1845B071" w14:textId="77777777" w:rsidR="005164E2" w:rsidRPr="00550336" w:rsidRDefault="005164E2" w:rsidP="005164E2">
            <w:pPr>
              <w:spacing w:before="120" w:after="120" w:line="312" w:lineRule="auto"/>
              <w:jc w:val="both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</w:t>
            </w:r>
          </w:p>
          <w:p w14:paraId="1EA31F41" w14:textId="448E9839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0,5đ</w:t>
            </w:r>
          </w:p>
        </w:tc>
        <w:tc>
          <w:tcPr>
            <w:tcW w:w="707" w:type="dxa"/>
            <w:gridSpan w:val="3"/>
            <w:vAlign w:val="center"/>
          </w:tcPr>
          <w:p w14:paraId="72F2BA28" w14:textId="2B3A1FEF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712" w:type="dxa"/>
            <w:vAlign w:val="center"/>
          </w:tcPr>
          <w:p w14:paraId="04F4D6F0" w14:textId="77777777" w:rsidR="005164E2" w:rsidRPr="00550336" w:rsidRDefault="005164E2" w:rsidP="005164E2">
            <w:pPr>
              <w:spacing w:before="120" w:after="120" w:line="312" w:lineRule="auto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</w:t>
            </w:r>
          </w:p>
          <w:p w14:paraId="64DC7D8D" w14:textId="7E75AF60" w:rsidR="005164E2" w:rsidRPr="00550336" w:rsidRDefault="005164E2" w:rsidP="005164E2">
            <w:pPr>
              <w:spacing w:before="120" w:after="120" w:line="312" w:lineRule="auto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0,5đ</w:t>
            </w:r>
          </w:p>
        </w:tc>
        <w:tc>
          <w:tcPr>
            <w:tcW w:w="845" w:type="dxa"/>
            <w:gridSpan w:val="2"/>
            <w:vAlign w:val="center"/>
          </w:tcPr>
          <w:p w14:paraId="79C96F26" w14:textId="66129CDF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2</w:t>
            </w:r>
          </w:p>
        </w:tc>
        <w:tc>
          <w:tcPr>
            <w:tcW w:w="693" w:type="dxa"/>
            <w:vAlign w:val="center"/>
          </w:tcPr>
          <w:p w14:paraId="3FB9F858" w14:textId="661E7C89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3</w:t>
            </w:r>
          </w:p>
        </w:tc>
        <w:tc>
          <w:tcPr>
            <w:tcW w:w="991" w:type="dxa"/>
            <w:vAlign w:val="center"/>
          </w:tcPr>
          <w:p w14:paraId="5C792567" w14:textId="510A69C5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2,5</w:t>
            </w:r>
          </w:p>
        </w:tc>
        <w:tc>
          <w:tcPr>
            <w:tcW w:w="963" w:type="dxa"/>
            <w:vAlign w:val="center"/>
          </w:tcPr>
          <w:p w14:paraId="2E9CCDAA" w14:textId="6C117E56" w:rsidR="005164E2" w:rsidRPr="00550336" w:rsidRDefault="005164E2" w:rsidP="005164E2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25%</w:t>
            </w:r>
          </w:p>
        </w:tc>
      </w:tr>
      <w:tr w:rsidR="00FE777D" w:rsidRPr="00550336" w14:paraId="3335ADDC" w14:textId="77777777" w:rsidTr="00DD3214">
        <w:tc>
          <w:tcPr>
            <w:tcW w:w="1844" w:type="dxa"/>
            <w:vAlign w:val="center"/>
          </w:tcPr>
          <w:p w14:paraId="76E0A65F" w14:textId="0ACC07B0" w:rsidR="003D098A" w:rsidRPr="00550336" w:rsidRDefault="003D098A" w:rsidP="00870CC8">
            <w:pPr>
              <w:spacing w:before="40" w:after="40"/>
              <w:rPr>
                <w:rFonts w:eastAsia="Times New Roman" w:cs="Times New Roman"/>
                <w:b/>
                <w:sz w:val="26"/>
                <w:szCs w:val="26"/>
              </w:rPr>
            </w:pPr>
            <w:r w:rsidRPr="00550336">
              <w:rPr>
                <w:rFonts w:cs="Times New Roman"/>
                <w:b/>
                <w:sz w:val="26"/>
                <w:szCs w:val="26"/>
              </w:rPr>
              <w:t>4.</w:t>
            </w:r>
            <w:r w:rsidR="008F3C4E" w:rsidRPr="00550336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F3C4E" w:rsidRPr="00550336">
              <w:rPr>
                <w:rFonts w:eastAsia="Times New Roman" w:cs="Times New Roman"/>
                <w:b/>
                <w:sz w:val="26"/>
                <w:szCs w:val="26"/>
              </w:rPr>
              <w:t>Tính đối xứng của hình phẳng trong thế giới tự nhiên</w:t>
            </w:r>
          </w:p>
        </w:tc>
        <w:tc>
          <w:tcPr>
            <w:tcW w:w="709" w:type="dxa"/>
            <w:vAlign w:val="center"/>
          </w:tcPr>
          <w:p w14:paraId="3A68BC42" w14:textId="77777777" w:rsidR="00F453EF" w:rsidRPr="00550336" w:rsidRDefault="00BB3440" w:rsidP="00BB3440">
            <w:pPr>
              <w:spacing w:before="120" w:after="120" w:line="312" w:lineRule="auto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2</w:t>
            </w:r>
          </w:p>
          <w:p w14:paraId="235B9368" w14:textId="3A9AF6A8" w:rsidR="00BB3440" w:rsidRPr="00550336" w:rsidRDefault="00BB3440" w:rsidP="00BB3440">
            <w:pPr>
              <w:spacing w:before="120" w:after="120" w:line="312" w:lineRule="auto"/>
              <w:jc w:val="right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0,5đ</w:t>
            </w:r>
          </w:p>
        </w:tc>
        <w:tc>
          <w:tcPr>
            <w:tcW w:w="691" w:type="dxa"/>
            <w:vAlign w:val="center"/>
          </w:tcPr>
          <w:p w14:paraId="0B32D13B" w14:textId="32CE00EB" w:rsidR="003D098A" w:rsidRPr="00550336" w:rsidRDefault="003D098A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727" w:type="dxa"/>
            <w:gridSpan w:val="3"/>
            <w:vAlign w:val="center"/>
          </w:tcPr>
          <w:p w14:paraId="37916CBF" w14:textId="5881BA66" w:rsidR="003D098A" w:rsidRPr="00550336" w:rsidRDefault="003D098A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725" w:type="dxa"/>
            <w:vAlign w:val="center"/>
          </w:tcPr>
          <w:p w14:paraId="6105AA96" w14:textId="11277C08" w:rsidR="003D098A" w:rsidRPr="00550336" w:rsidRDefault="003D098A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691" w:type="dxa"/>
            <w:vAlign w:val="center"/>
          </w:tcPr>
          <w:p w14:paraId="316E161C" w14:textId="05E390A9" w:rsidR="003D098A" w:rsidRPr="00550336" w:rsidRDefault="003D098A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708" w:type="dxa"/>
            <w:vAlign w:val="center"/>
          </w:tcPr>
          <w:p w14:paraId="6752ECF0" w14:textId="4054D2CB" w:rsidR="003D098A" w:rsidRPr="00550336" w:rsidRDefault="003D098A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707" w:type="dxa"/>
            <w:gridSpan w:val="3"/>
            <w:vAlign w:val="center"/>
          </w:tcPr>
          <w:p w14:paraId="735898F0" w14:textId="6FE7E0FF" w:rsidR="003D098A" w:rsidRPr="00550336" w:rsidRDefault="003D098A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712" w:type="dxa"/>
            <w:vAlign w:val="center"/>
          </w:tcPr>
          <w:p w14:paraId="28F022A7" w14:textId="36059750" w:rsidR="003D098A" w:rsidRPr="00550336" w:rsidRDefault="003D098A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845" w:type="dxa"/>
            <w:gridSpan w:val="2"/>
            <w:vAlign w:val="center"/>
          </w:tcPr>
          <w:p w14:paraId="1F6E3710" w14:textId="7319132A" w:rsidR="003D098A" w:rsidRPr="00550336" w:rsidRDefault="005164E2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2</w:t>
            </w:r>
          </w:p>
        </w:tc>
        <w:tc>
          <w:tcPr>
            <w:tcW w:w="693" w:type="dxa"/>
            <w:vAlign w:val="center"/>
          </w:tcPr>
          <w:p w14:paraId="624324D8" w14:textId="3A9C868F" w:rsidR="003D098A" w:rsidRPr="00550336" w:rsidRDefault="005164E2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0</w:t>
            </w:r>
          </w:p>
        </w:tc>
        <w:tc>
          <w:tcPr>
            <w:tcW w:w="991" w:type="dxa"/>
            <w:vAlign w:val="center"/>
          </w:tcPr>
          <w:p w14:paraId="44E96FF9" w14:textId="6674C82E" w:rsidR="003D098A" w:rsidRPr="00550336" w:rsidRDefault="005164E2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0,5</w:t>
            </w:r>
          </w:p>
        </w:tc>
        <w:tc>
          <w:tcPr>
            <w:tcW w:w="963" w:type="dxa"/>
            <w:vAlign w:val="center"/>
          </w:tcPr>
          <w:p w14:paraId="4A7986D0" w14:textId="2D3D78EE" w:rsidR="003D098A" w:rsidRPr="00550336" w:rsidRDefault="009C2702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5</w:t>
            </w:r>
            <w:r w:rsidR="0099796D" w:rsidRPr="00550336">
              <w:rPr>
                <w:rFonts w:cs="Times New Roman"/>
                <w:noProof/>
                <w:sz w:val="26"/>
                <w:szCs w:val="26"/>
              </w:rPr>
              <w:t>%</w:t>
            </w:r>
          </w:p>
        </w:tc>
      </w:tr>
      <w:tr w:rsidR="00FE777D" w:rsidRPr="00550336" w14:paraId="64A3611D" w14:textId="77777777" w:rsidTr="00DD3214">
        <w:tc>
          <w:tcPr>
            <w:tcW w:w="1844" w:type="dxa"/>
            <w:vAlign w:val="center"/>
          </w:tcPr>
          <w:p w14:paraId="2D5B91A9" w14:textId="19C487FD" w:rsidR="003D098A" w:rsidRPr="00550336" w:rsidRDefault="00C03061" w:rsidP="005B7944">
            <w:pPr>
              <w:spacing w:line="276" w:lineRule="auto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>
              <w:rPr>
                <w:rFonts w:cs="Times New Roman"/>
                <w:b/>
                <w:bCs/>
                <w:noProof/>
                <w:sz w:val="26"/>
                <w:szCs w:val="26"/>
              </w:rPr>
              <w:t>Tổng số câu</w:t>
            </w:r>
          </w:p>
        </w:tc>
        <w:tc>
          <w:tcPr>
            <w:tcW w:w="709" w:type="dxa"/>
            <w:vAlign w:val="center"/>
          </w:tcPr>
          <w:p w14:paraId="2CEFD7D6" w14:textId="0C63B7C7" w:rsidR="003D098A" w:rsidRPr="00550336" w:rsidRDefault="00BB3440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2</w:t>
            </w:r>
          </w:p>
        </w:tc>
        <w:tc>
          <w:tcPr>
            <w:tcW w:w="691" w:type="dxa"/>
            <w:vAlign w:val="center"/>
          </w:tcPr>
          <w:p w14:paraId="0838059C" w14:textId="13EF4CEF" w:rsidR="003D098A" w:rsidRPr="00550336" w:rsidRDefault="005164E2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2</w:t>
            </w:r>
          </w:p>
        </w:tc>
        <w:tc>
          <w:tcPr>
            <w:tcW w:w="727" w:type="dxa"/>
            <w:gridSpan w:val="3"/>
            <w:vAlign w:val="center"/>
          </w:tcPr>
          <w:p w14:paraId="683BF57B" w14:textId="5172B9F9" w:rsidR="003D098A" w:rsidRPr="00550336" w:rsidRDefault="005164E2" w:rsidP="005164E2">
            <w:pPr>
              <w:spacing w:before="120" w:after="120" w:line="312" w:lineRule="auto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0</w:t>
            </w:r>
          </w:p>
        </w:tc>
        <w:tc>
          <w:tcPr>
            <w:tcW w:w="725" w:type="dxa"/>
            <w:vAlign w:val="center"/>
          </w:tcPr>
          <w:p w14:paraId="5F455848" w14:textId="5E6730DC" w:rsidR="003D098A" w:rsidRPr="00550336" w:rsidRDefault="005164E2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5</w:t>
            </w:r>
          </w:p>
        </w:tc>
        <w:tc>
          <w:tcPr>
            <w:tcW w:w="691" w:type="dxa"/>
            <w:vAlign w:val="center"/>
          </w:tcPr>
          <w:p w14:paraId="0258B1E1" w14:textId="39557447" w:rsidR="003D098A" w:rsidRPr="00550336" w:rsidRDefault="005164E2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0</w:t>
            </w:r>
          </w:p>
        </w:tc>
        <w:tc>
          <w:tcPr>
            <w:tcW w:w="708" w:type="dxa"/>
            <w:vAlign w:val="center"/>
          </w:tcPr>
          <w:p w14:paraId="1FACB18C" w14:textId="37CA3F10" w:rsidR="003D098A" w:rsidRPr="00550336" w:rsidRDefault="005164E2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2</w:t>
            </w:r>
          </w:p>
        </w:tc>
        <w:tc>
          <w:tcPr>
            <w:tcW w:w="707" w:type="dxa"/>
            <w:gridSpan w:val="3"/>
            <w:vAlign w:val="center"/>
          </w:tcPr>
          <w:p w14:paraId="3F24132A" w14:textId="1E5A9413" w:rsidR="003D098A" w:rsidRPr="00550336" w:rsidRDefault="005164E2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0</w:t>
            </w:r>
          </w:p>
        </w:tc>
        <w:tc>
          <w:tcPr>
            <w:tcW w:w="712" w:type="dxa"/>
            <w:vAlign w:val="center"/>
          </w:tcPr>
          <w:p w14:paraId="660011CA" w14:textId="64E22C2A" w:rsidR="003D098A" w:rsidRPr="00550336" w:rsidRDefault="005164E2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2</w:t>
            </w:r>
          </w:p>
        </w:tc>
        <w:tc>
          <w:tcPr>
            <w:tcW w:w="845" w:type="dxa"/>
            <w:gridSpan w:val="2"/>
            <w:vAlign w:val="center"/>
          </w:tcPr>
          <w:p w14:paraId="2BB762ED" w14:textId="5CDA0BF6" w:rsidR="003D098A" w:rsidRPr="00550336" w:rsidRDefault="005164E2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2</w:t>
            </w:r>
          </w:p>
        </w:tc>
        <w:tc>
          <w:tcPr>
            <w:tcW w:w="693" w:type="dxa"/>
            <w:vAlign w:val="center"/>
          </w:tcPr>
          <w:p w14:paraId="355AF132" w14:textId="6D8EC29F" w:rsidR="003D098A" w:rsidRPr="00550336" w:rsidRDefault="00C03061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>
              <w:rPr>
                <w:rFonts w:cs="Times New Roman"/>
                <w:noProof/>
                <w:sz w:val="26"/>
                <w:szCs w:val="26"/>
              </w:rPr>
              <w:t>5</w:t>
            </w:r>
          </w:p>
        </w:tc>
        <w:tc>
          <w:tcPr>
            <w:tcW w:w="991" w:type="dxa"/>
            <w:vAlign w:val="center"/>
          </w:tcPr>
          <w:p w14:paraId="7CE3CF7F" w14:textId="2E6C537A" w:rsidR="003D098A" w:rsidRPr="00550336" w:rsidRDefault="003D098A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963" w:type="dxa"/>
            <w:vAlign w:val="center"/>
          </w:tcPr>
          <w:p w14:paraId="4A9C2E27" w14:textId="1837B703" w:rsidR="003D098A" w:rsidRPr="00550336" w:rsidRDefault="003D098A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FE777D" w:rsidRPr="00550336" w14:paraId="481F7E57" w14:textId="77777777" w:rsidTr="00DD3214">
        <w:tc>
          <w:tcPr>
            <w:tcW w:w="1844" w:type="dxa"/>
            <w:vAlign w:val="center"/>
          </w:tcPr>
          <w:p w14:paraId="6456BBB2" w14:textId="4CD3F7AB" w:rsidR="003D098A" w:rsidRPr="00550336" w:rsidRDefault="00C03061" w:rsidP="00DD3214">
            <w:pPr>
              <w:spacing w:before="120" w:after="120" w:line="312" w:lineRule="auto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>
              <w:rPr>
                <w:rFonts w:cs="Times New Roman"/>
                <w:b/>
                <w:bCs/>
                <w:noProof/>
                <w:sz w:val="26"/>
                <w:szCs w:val="26"/>
              </w:rPr>
              <w:t>Tổng điểm</w:t>
            </w:r>
          </w:p>
        </w:tc>
        <w:tc>
          <w:tcPr>
            <w:tcW w:w="709" w:type="dxa"/>
            <w:vAlign w:val="center"/>
          </w:tcPr>
          <w:p w14:paraId="6E6B793F" w14:textId="632D71FB" w:rsidR="003D098A" w:rsidRPr="00550336" w:rsidRDefault="00BB3440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3</w:t>
            </w:r>
            <w:r w:rsidR="00C03061">
              <w:rPr>
                <w:rFonts w:cs="Times New Roman"/>
                <w:noProof/>
                <w:sz w:val="26"/>
                <w:szCs w:val="26"/>
              </w:rPr>
              <w:t>đ</w:t>
            </w:r>
          </w:p>
        </w:tc>
        <w:tc>
          <w:tcPr>
            <w:tcW w:w="691" w:type="dxa"/>
            <w:vAlign w:val="center"/>
          </w:tcPr>
          <w:p w14:paraId="2C176112" w14:textId="5F00D343" w:rsidR="003D098A" w:rsidRPr="00550336" w:rsidRDefault="00BB3440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</w:t>
            </w:r>
            <w:r w:rsidR="00C03061">
              <w:rPr>
                <w:rFonts w:cs="Times New Roman"/>
                <w:noProof/>
                <w:sz w:val="26"/>
                <w:szCs w:val="26"/>
              </w:rPr>
              <w:t>đ</w:t>
            </w:r>
          </w:p>
        </w:tc>
        <w:tc>
          <w:tcPr>
            <w:tcW w:w="727" w:type="dxa"/>
            <w:gridSpan w:val="3"/>
            <w:vAlign w:val="center"/>
          </w:tcPr>
          <w:p w14:paraId="17F3BAB2" w14:textId="283C35CD" w:rsidR="003D098A" w:rsidRPr="00550336" w:rsidRDefault="00BB3440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0</w:t>
            </w:r>
          </w:p>
        </w:tc>
        <w:tc>
          <w:tcPr>
            <w:tcW w:w="725" w:type="dxa"/>
            <w:vAlign w:val="center"/>
          </w:tcPr>
          <w:p w14:paraId="7C4DF941" w14:textId="6324D34D" w:rsidR="003D098A" w:rsidRPr="00550336" w:rsidRDefault="00BB3440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3</w:t>
            </w:r>
            <w:r w:rsidR="00C03061">
              <w:rPr>
                <w:rFonts w:cs="Times New Roman"/>
                <w:noProof/>
                <w:sz w:val="26"/>
                <w:szCs w:val="26"/>
              </w:rPr>
              <w:t>đ</w:t>
            </w:r>
          </w:p>
        </w:tc>
        <w:tc>
          <w:tcPr>
            <w:tcW w:w="691" w:type="dxa"/>
            <w:vAlign w:val="center"/>
          </w:tcPr>
          <w:p w14:paraId="56603477" w14:textId="027629FC" w:rsidR="003D098A" w:rsidRPr="00550336" w:rsidRDefault="00BB3440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0</w:t>
            </w:r>
          </w:p>
        </w:tc>
        <w:tc>
          <w:tcPr>
            <w:tcW w:w="708" w:type="dxa"/>
            <w:vAlign w:val="center"/>
          </w:tcPr>
          <w:p w14:paraId="43C98AD4" w14:textId="2162DD9B" w:rsidR="003D098A" w:rsidRPr="00550336" w:rsidRDefault="005164E2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2</w:t>
            </w:r>
            <w:r w:rsidR="00C03061">
              <w:rPr>
                <w:rFonts w:cs="Times New Roman"/>
                <w:noProof/>
                <w:sz w:val="26"/>
                <w:szCs w:val="26"/>
              </w:rPr>
              <w:t>đ</w:t>
            </w:r>
          </w:p>
        </w:tc>
        <w:tc>
          <w:tcPr>
            <w:tcW w:w="707" w:type="dxa"/>
            <w:gridSpan w:val="3"/>
            <w:vAlign w:val="center"/>
          </w:tcPr>
          <w:p w14:paraId="25DFB970" w14:textId="0A356ADD" w:rsidR="003D098A" w:rsidRPr="00550336" w:rsidRDefault="00BB3440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0</w:t>
            </w:r>
          </w:p>
        </w:tc>
        <w:tc>
          <w:tcPr>
            <w:tcW w:w="712" w:type="dxa"/>
            <w:vAlign w:val="center"/>
          </w:tcPr>
          <w:p w14:paraId="12D9D009" w14:textId="03AF99B1" w:rsidR="003D098A" w:rsidRPr="00550336" w:rsidRDefault="005164E2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</w:t>
            </w:r>
            <w:r w:rsidR="00C03061">
              <w:rPr>
                <w:rFonts w:cs="Times New Roman"/>
                <w:noProof/>
                <w:sz w:val="26"/>
                <w:szCs w:val="26"/>
              </w:rPr>
              <w:t>đ</w:t>
            </w:r>
          </w:p>
        </w:tc>
        <w:tc>
          <w:tcPr>
            <w:tcW w:w="845" w:type="dxa"/>
            <w:gridSpan w:val="2"/>
            <w:vAlign w:val="center"/>
          </w:tcPr>
          <w:p w14:paraId="490EB4A6" w14:textId="0187EB65" w:rsidR="003D098A" w:rsidRPr="00550336" w:rsidRDefault="00ED3BD2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>
              <w:rPr>
                <w:rFonts w:cs="Times New Roman"/>
                <w:noProof/>
                <w:sz w:val="26"/>
                <w:szCs w:val="26"/>
              </w:rPr>
              <w:t>3đ</w:t>
            </w:r>
          </w:p>
        </w:tc>
        <w:tc>
          <w:tcPr>
            <w:tcW w:w="693" w:type="dxa"/>
            <w:vAlign w:val="center"/>
          </w:tcPr>
          <w:p w14:paraId="543513CD" w14:textId="634F90FE" w:rsidR="003D098A" w:rsidRPr="00550336" w:rsidRDefault="005164E2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7</w:t>
            </w:r>
            <w:r w:rsidR="00C03061">
              <w:rPr>
                <w:rFonts w:cs="Times New Roman"/>
                <w:noProof/>
                <w:sz w:val="26"/>
                <w:szCs w:val="26"/>
              </w:rPr>
              <w:t>đ</w:t>
            </w:r>
          </w:p>
        </w:tc>
        <w:tc>
          <w:tcPr>
            <w:tcW w:w="991" w:type="dxa"/>
            <w:vAlign w:val="center"/>
          </w:tcPr>
          <w:p w14:paraId="134594F7" w14:textId="68EFF88A" w:rsidR="003D098A" w:rsidRPr="00550336" w:rsidRDefault="005164E2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0</w:t>
            </w:r>
            <w:r w:rsidR="00C03061">
              <w:rPr>
                <w:rFonts w:cs="Times New Roman"/>
                <w:noProof/>
                <w:sz w:val="26"/>
                <w:szCs w:val="26"/>
              </w:rPr>
              <w:t>đ</w:t>
            </w:r>
          </w:p>
        </w:tc>
        <w:tc>
          <w:tcPr>
            <w:tcW w:w="963" w:type="dxa"/>
            <w:vAlign w:val="center"/>
          </w:tcPr>
          <w:p w14:paraId="6F707403" w14:textId="7E00F157" w:rsidR="003D098A" w:rsidRPr="00550336" w:rsidRDefault="003D098A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C03061" w:rsidRPr="00550336" w14:paraId="22500A45" w14:textId="77777777" w:rsidTr="00D94E19">
        <w:trPr>
          <w:trHeight w:val="728"/>
        </w:trPr>
        <w:tc>
          <w:tcPr>
            <w:tcW w:w="1844" w:type="dxa"/>
            <w:vAlign w:val="center"/>
          </w:tcPr>
          <w:p w14:paraId="6AD1724B" w14:textId="3369D011" w:rsidR="00C03061" w:rsidRPr="00550336" w:rsidRDefault="00C03061" w:rsidP="00DD3214">
            <w:pPr>
              <w:spacing w:before="120" w:after="120" w:line="312" w:lineRule="auto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Tỉ lệ %</w:t>
            </w:r>
          </w:p>
        </w:tc>
        <w:tc>
          <w:tcPr>
            <w:tcW w:w="1426" w:type="dxa"/>
            <w:gridSpan w:val="4"/>
            <w:vAlign w:val="center"/>
          </w:tcPr>
          <w:p w14:paraId="0BF38E5C" w14:textId="77777777" w:rsidR="00C03061" w:rsidRPr="00550336" w:rsidRDefault="00C03061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40%</w:t>
            </w:r>
          </w:p>
        </w:tc>
        <w:tc>
          <w:tcPr>
            <w:tcW w:w="1426" w:type="dxa"/>
            <w:gridSpan w:val="2"/>
            <w:vAlign w:val="center"/>
          </w:tcPr>
          <w:p w14:paraId="25E723B9" w14:textId="577A5AA0" w:rsidR="00C03061" w:rsidRPr="00550336" w:rsidRDefault="00C03061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30%</w:t>
            </w:r>
          </w:p>
        </w:tc>
        <w:tc>
          <w:tcPr>
            <w:tcW w:w="1409" w:type="dxa"/>
            <w:gridSpan w:val="3"/>
            <w:vAlign w:val="center"/>
          </w:tcPr>
          <w:p w14:paraId="705F580C" w14:textId="77777777" w:rsidR="00C03061" w:rsidRPr="00550336" w:rsidRDefault="00C03061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20%</w:t>
            </w:r>
          </w:p>
        </w:tc>
        <w:tc>
          <w:tcPr>
            <w:tcW w:w="1409" w:type="dxa"/>
            <w:gridSpan w:val="3"/>
            <w:vAlign w:val="center"/>
          </w:tcPr>
          <w:p w14:paraId="3322F721" w14:textId="14DFFFA7" w:rsidR="00C03061" w:rsidRPr="00550336" w:rsidRDefault="00C03061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0%</w:t>
            </w:r>
          </w:p>
        </w:tc>
        <w:tc>
          <w:tcPr>
            <w:tcW w:w="769" w:type="dxa"/>
            <w:vAlign w:val="center"/>
          </w:tcPr>
          <w:p w14:paraId="08D3E86C" w14:textId="07E06A69" w:rsidR="00C03061" w:rsidRPr="00550336" w:rsidRDefault="00C03061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>
              <w:rPr>
                <w:rFonts w:cs="Times New Roman"/>
                <w:noProof/>
                <w:sz w:val="26"/>
                <w:szCs w:val="26"/>
              </w:rPr>
              <w:t>30%</w:t>
            </w:r>
          </w:p>
        </w:tc>
        <w:tc>
          <w:tcPr>
            <w:tcW w:w="769" w:type="dxa"/>
            <w:gridSpan w:val="2"/>
            <w:vAlign w:val="center"/>
          </w:tcPr>
          <w:p w14:paraId="51CB64C2" w14:textId="2929C9CB" w:rsidR="00C03061" w:rsidRPr="00550336" w:rsidRDefault="00C03061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>
              <w:rPr>
                <w:rFonts w:cs="Times New Roman"/>
                <w:noProof/>
                <w:sz w:val="26"/>
                <w:szCs w:val="26"/>
              </w:rPr>
              <w:t>70%</w:t>
            </w:r>
          </w:p>
        </w:tc>
        <w:tc>
          <w:tcPr>
            <w:tcW w:w="991" w:type="dxa"/>
            <w:vAlign w:val="center"/>
          </w:tcPr>
          <w:p w14:paraId="02E55872" w14:textId="04851579" w:rsidR="00C03061" w:rsidRPr="00550336" w:rsidRDefault="00C03061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963" w:type="dxa"/>
            <w:vAlign w:val="center"/>
          </w:tcPr>
          <w:p w14:paraId="337ECB75" w14:textId="4E6B7B65" w:rsidR="00C03061" w:rsidRPr="00550336" w:rsidRDefault="00C03061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t>100%</w:t>
            </w:r>
          </w:p>
        </w:tc>
      </w:tr>
    </w:tbl>
    <w:p w14:paraId="60909E4A" w14:textId="77777777" w:rsidR="002F71E8" w:rsidRPr="00550336" w:rsidRDefault="002F71E8" w:rsidP="0099796D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14:paraId="4A7FB501" w14:textId="77777777" w:rsidR="003C329A" w:rsidRPr="00550336" w:rsidRDefault="003C329A" w:rsidP="003C329A">
      <w:pPr>
        <w:spacing w:before="120" w:after="120" w:line="312" w:lineRule="auto"/>
        <w:rPr>
          <w:rFonts w:ascii="Times New Roman" w:hAnsi="Times New Roman" w:cs="Times New Roman"/>
          <w:b/>
          <w:bCs/>
          <w:noProof/>
          <w:sz w:val="26"/>
          <w:szCs w:val="26"/>
        </w:rPr>
        <w:sectPr w:rsidR="003C329A" w:rsidRPr="00550336" w:rsidSect="007311BA">
          <w:footerReference w:type="default" r:id="rId7"/>
          <w:pgSz w:w="11907" w:h="16840" w:code="9"/>
          <w:pgMar w:top="567" w:right="851" w:bottom="567" w:left="851" w:header="709" w:footer="516" w:gutter="0"/>
          <w:cols w:space="708"/>
          <w:docGrid w:linePitch="360"/>
        </w:sectPr>
      </w:pPr>
    </w:p>
    <w:p w14:paraId="2137305E" w14:textId="795BA147" w:rsidR="00E031EF" w:rsidRDefault="00E031EF" w:rsidP="00E031EF">
      <w:pPr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>BẢNG ĐẶC TẢ MA TRẬN ĐỀ KIỂM TRA CUỐI HKI</w:t>
      </w:r>
    </w:p>
    <w:p w14:paraId="5D4739FF" w14:textId="377711D1" w:rsidR="00E031EF" w:rsidRDefault="00E031EF" w:rsidP="00E031EF">
      <w:pPr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>MÔN TOÁN KHỐI 6</w:t>
      </w:r>
    </w:p>
    <w:tbl>
      <w:tblPr>
        <w:tblStyle w:val="TableGrid"/>
        <w:tblW w:w="10774" w:type="dxa"/>
        <w:jc w:val="center"/>
        <w:tblLook w:val="04A0" w:firstRow="1" w:lastRow="0" w:firstColumn="1" w:lastColumn="0" w:noHBand="0" w:noVBand="1"/>
      </w:tblPr>
      <w:tblGrid>
        <w:gridCol w:w="1196"/>
        <w:gridCol w:w="4565"/>
        <w:gridCol w:w="1241"/>
        <w:gridCol w:w="1258"/>
        <w:gridCol w:w="1256"/>
        <w:gridCol w:w="1258"/>
      </w:tblGrid>
      <w:tr w:rsidR="00D94E19" w:rsidRPr="00550336" w14:paraId="05863FCB" w14:textId="77777777" w:rsidTr="00774B26">
        <w:trPr>
          <w:jc w:val="center"/>
        </w:trPr>
        <w:tc>
          <w:tcPr>
            <w:tcW w:w="1196" w:type="dxa"/>
            <w:vMerge w:val="restart"/>
            <w:vAlign w:val="center"/>
          </w:tcPr>
          <w:p w14:paraId="08B050FB" w14:textId="4E4F47F8" w:rsidR="00D94E19" w:rsidRPr="00550336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>
              <w:rPr>
                <w:rFonts w:cs="Times New Roman"/>
                <w:b/>
                <w:bCs/>
                <w:noProof/>
                <w:sz w:val="26"/>
                <w:szCs w:val="26"/>
              </w:rPr>
              <w:t>Chương/ Chủ đề</w:t>
            </w:r>
          </w:p>
        </w:tc>
        <w:tc>
          <w:tcPr>
            <w:tcW w:w="4565" w:type="dxa"/>
            <w:vMerge w:val="restart"/>
            <w:vAlign w:val="center"/>
          </w:tcPr>
          <w:p w14:paraId="2E684599" w14:textId="77777777" w:rsidR="00D94E19" w:rsidRPr="00550336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Mức độ</w:t>
            </w:r>
            <w:r>
              <w:rPr>
                <w:rFonts w:cs="Times New Roman"/>
                <w:b/>
                <w:bCs/>
                <w:noProof/>
                <w:sz w:val="26"/>
                <w:szCs w:val="26"/>
              </w:rPr>
              <w:t xml:space="preserve"> đánh giá</w:t>
            </w:r>
          </w:p>
          <w:p w14:paraId="21254C92" w14:textId="7142D319" w:rsidR="00D94E19" w:rsidRPr="00550336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5013" w:type="dxa"/>
            <w:gridSpan w:val="4"/>
            <w:vAlign w:val="center"/>
          </w:tcPr>
          <w:p w14:paraId="7D1764E2" w14:textId="28A47CFC" w:rsidR="00D94E19" w:rsidRPr="00550336" w:rsidRDefault="00D94E19" w:rsidP="00ED3BD2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bCs/>
                <w:noProof/>
                <w:sz w:val="26"/>
                <w:szCs w:val="26"/>
              </w:rPr>
              <w:t>Số câu hỏi</w:t>
            </w:r>
            <w:r>
              <w:rPr>
                <w:rFonts w:cs="Times New Roman"/>
                <w:b/>
                <w:bCs/>
                <w:noProof/>
                <w:sz w:val="26"/>
                <w:szCs w:val="26"/>
              </w:rPr>
              <w:t xml:space="preserve"> theo mức độ nhận thức</w:t>
            </w:r>
          </w:p>
        </w:tc>
      </w:tr>
      <w:tr w:rsidR="00D94E19" w:rsidRPr="00550336" w14:paraId="7D6737C0" w14:textId="77777777" w:rsidTr="00774B26">
        <w:trPr>
          <w:trHeight w:val="955"/>
          <w:jc w:val="center"/>
        </w:trPr>
        <w:tc>
          <w:tcPr>
            <w:tcW w:w="1196" w:type="dxa"/>
            <w:vMerge/>
            <w:vAlign w:val="center"/>
          </w:tcPr>
          <w:p w14:paraId="0A4A14CF" w14:textId="77777777" w:rsidR="00D94E19" w:rsidRPr="00550336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4565" w:type="dxa"/>
            <w:vMerge/>
            <w:vAlign w:val="center"/>
          </w:tcPr>
          <w:p w14:paraId="2751F584" w14:textId="77777777" w:rsidR="00D94E19" w:rsidRPr="00550336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1241" w:type="dxa"/>
            <w:vAlign w:val="center"/>
          </w:tcPr>
          <w:p w14:paraId="0E448101" w14:textId="66A208A2" w:rsidR="00D94E19" w:rsidRPr="00550336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>
              <w:rPr>
                <w:rFonts w:cs="Times New Roman"/>
                <w:b/>
                <w:bCs/>
                <w:noProof/>
                <w:sz w:val="26"/>
                <w:szCs w:val="26"/>
              </w:rPr>
              <w:t>Nhận biết</w:t>
            </w:r>
          </w:p>
        </w:tc>
        <w:tc>
          <w:tcPr>
            <w:tcW w:w="1258" w:type="dxa"/>
            <w:vAlign w:val="center"/>
          </w:tcPr>
          <w:p w14:paraId="7515B1BE" w14:textId="01D9A974" w:rsidR="00D94E19" w:rsidRPr="00550336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>
              <w:rPr>
                <w:rFonts w:cs="Times New Roman"/>
                <w:b/>
                <w:bCs/>
                <w:noProof/>
                <w:sz w:val="26"/>
                <w:szCs w:val="26"/>
              </w:rPr>
              <w:t>Thông hiểu</w:t>
            </w:r>
          </w:p>
        </w:tc>
        <w:tc>
          <w:tcPr>
            <w:tcW w:w="1256" w:type="dxa"/>
            <w:vAlign w:val="center"/>
          </w:tcPr>
          <w:p w14:paraId="5C50B092" w14:textId="4DEA0082" w:rsidR="00D94E19" w:rsidRPr="00550336" w:rsidRDefault="00D94E19" w:rsidP="00ED3BD2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>
              <w:rPr>
                <w:rFonts w:cs="Times New Roman"/>
                <w:b/>
                <w:bCs/>
                <w:noProof/>
                <w:sz w:val="26"/>
                <w:szCs w:val="26"/>
              </w:rPr>
              <w:t>Vận dụng</w:t>
            </w:r>
          </w:p>
        </w:tc>
        <w:tc>
          <w:tcPr>
            <w:tcW w:w="1258" w:type="dxa"/>
            <w:vAlign w:val="center"/>
          </w:tcPr>
          <w:p w14:paraId="1E92B645" w14:textId="60AA1C6D" w:rsidR="00D94E19" w:rsidRPr="00550336" w:rsidRDefault="00D94E19" w:rsidP="00ED3BD2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>
              <w:rPr>
                <w:rFonts w:cs="Times New Roman"/>
                <w:b/>
                <w:bCs/>
                <w:noProof/>
                <w:sz w:val="26"/>
                <w:szCs w:val="26"/>
              </w:rPr>
              <w:t>Vận dụng cao</w:t>
            </w:r>
          </w:p>
        </w:tc>
      </w:tr>
      <w:tr w:rsidR="00AC7409" w:rsidRPr="00550336" w14:paraId="589E879A" w14:textId="77777777" w:rsidTr="00AC7409">
        <w:trPr>
          <w:trHeight w:val="559"/>
          <w:jc w:val="center"/>
        </w:trPr>
        <w:tc>
          <w:tcPr>
            <w:tcW w:w="1196" w:type="dxa"/>
            <w:vMerge w:val="restart"/>
            <w:vAlign w:val="center"/>
          </w:tcPr>
          <w:p w14:paraId="7BD2B3E9" w14:textId="30465468" w:rsidR="00AC7409" w:rsidRPr="00550336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cs="Times New Roman"/>
                <w:b/>
                <w:sz w:val="26"/>
                <w:szCs w:val="26"/>
              </w:rPr>
              <w:t>1. Số tự nhiên</w:t>
            </w:r>
          </w:p>
        </w:tc>
        <w:tc>
          <w:tcPr>
            <w:tcW w:w="4565" w:type="dxa"/>
            <w:vAlign w:val="center"/>
          </w:tcPr>
          <w:p w14:paraId="6CF5176B" w14:textId="783DFC63" w:rsidR="00AC7409" w:rsidRPr="00550336" w:rsidRDefault="00AC7409" w:rsidP="00033BC8">
            <w:pPr>
              <w:suppressAutoHyphens/>
              <w:spacing w:before="60" w:after="60"/>
              <w:jc w:val="both"/>
              <w:rPr>
                <w:rFonts w:cs="Times New Roman"/>
                <w:sz w:val="26"/>
                <w:szCs w:val="26"/>
              </w:rPr>
            </w:pPr>
            <w:r w:rsidRPr="00550336">
              <w:rPr>
                <w:rFonts w:eastAsia="Times New Roman" w:cs="Times New Roman"/>
                <w:sz w:val="26"/>
                <w:szCs w:val="26"/>
              </w:rPr>
              <w:t xml:space="preserve">– Nhận biết được khái niệm số nguyên tố, hợp số.  </w:t>
            </w:r>
          </w:p>
        </w:tc>
        <w:tc>
          <w:tcPr>
            <w:tcW w:w="1241" w:type="dxa"/>
            <w:vAlign w:val="center"/>
          </w:tcPr>
          <w:p w14:paraId="723CE79C" w14:textId="77777777" w:rsidR="00AC7409" w:rsidRPr="00821231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1 TN</w:t>
            </w:r>
          </w:p>
          <w:p w14:paraId="119066D9" w14:textId="258E5372" w:rsidR="00AC7409" w:rsidRPr="00821231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Câu 1</w:t>
            </w:r>
          </w:p>
        </w:tc>
        <w:tc>
          <w:tcPr>
            <w:tcW w:w="1258" w:type="dxa"/>
            <w:vAlign w:val="center"/>
          </w:tcPr>
          <w:p w14:paraId="6BC659C9" w14:textId="44F06DFC" w:rsidR="00AC7409" w:rsidRPr="00821231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6" w:type="dxa"/>
            <w:vAlign w:val="center"/>
          </w:tcPr>
          <w:p w14:paraId="336F74BF" w14:textId="1EACC08B" w:rsidR="00AC7409" w:rsidRPr="00821231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55DE9F9F" w14:textId="347699A0" w:rsidR="00AC7409" w:rsidRPr="00821231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D94E19" w:rsidRPr="00550336" w14:paraId="39474AE5" w14:textId="77777777" w:rsidTr="00774B26">
        <w:trPr>
          <w:trHeight w:val="1774"/>
          <w:jc w:val="center"/>
        </w:trPr>
        <w:tc>
          <w:tcPr>
            <w:tcW w:w="1196" w:type="dxa"/>
            <w:vMerge/>
            <w:vAlign w:val="center"/>
          </w:tcPr>
          <w:p w14:paraId="1E57461A" w14:textId="77777777" w:rsidR="00D94E19" w:rsidRPr="00550336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4565" w:type="dxa"/>
            <w:vAlign w:val="center"/>
          </w:tcPr>
          <w:p w14:paraId="6528D8CE" w14:textId="4A76C623" w:rsidR="00D94E19" w:rsidRPr="00550336" w:rsidRDefault="00D94E19" w:rsidP="000E70AF">
            <w:pPr>
              <w:spacing w:line="312" w:lineRule="auto"/>
              <w:jc w:val="both"/>
              <w:rPr>
                <w:rFonts w:cs="Times New Roman"/>
                <w:noProof/>
                <w:sz w:val="26"/>
                <w:szCs w:val="26"/>
              </w:rPr>
            </w:pPr>
            <w:r w:rsidRPr="00550336">
              <w:rPr>
                <w:rFonts w:eastAsia="Times New Roman" w:cs="Times New Roman"/>
                <w:sz w:val="26"/>
                <w:szCs w:val="26"/>
              </w:rPr>
              <w:t xml:space="preserve">– </w:t>
            </w:r>
            <w:r>
              <w:rPr>
                <w:rFonts w:eastAsia="Times New Roman" w:cs="Times New Roman"/>
                <w:sz w:val="26"/>
                <w:szCs w:val="26"/>
              </w:rPr>
              <w:t>Thông hiểu t</w:t>
            </w:r>
            <w:r w:rsidRPr="00550336">
              <w:rPr>
                <w:rFonts w:eastAsia="Times New Roman" w:cs="Times New Roman"/>
                <w:sz w:val="26"/>
                <w:szCs w:val="26"/>
              </w:rPr>
              <w:t>hực hiện được phép tính luỹ thừa với số mũ tự nhiên; thực hiện được các phép nhân và phép chia hai luỹ thừa cùng cơ số với số mũ tự nhiên.</w:t>
            </w:r>
          </w:p>
        </w:tc>
        <w:tc>
          <w:tcPr>
            <w:tcW w:w="1241" w:type="dxa"/>
            <w:vAlign w:val="center"/>
          </w:tcPr>
          <w:p w14:paraId="3D851A86" w14:textId="77777777" w:rsidR="00D94E19" w:rsidRPr="00821231" w:rsidRDefault="00B8613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1TN</w:t>
            </w:r>
          </w:p>
          <w:p w14:paraId="6B12473A" w14:textId="23EC34DF" w:rsidR="00B86137" w:rsidRPr="00821231" w:rsidRDefault="00B8613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Câu 2</w:t>
            </w:r>
          </w:p>
        </w:tc>
        <w:tc>
          <w:tcPr>
            <w:tcW w:w="1258" w:type="dxa"/>
            <w:vAlign w:val="center"/>
          </w:tcPr>
          <w:p w14:paraId="37436798" w14:textId="2E9BC69C" w:rsidR="00D94E19" w:rsidRPr="00821231" w:rsidRDefault="00D94E19" w:rsidP="00D719E3">
            <w:pPr>
              <w:spacing w:before="120" w:after="120" w:line="312" w:lineRule="auto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6" w:type="dxa"/>
            <w:vAlign w:val="center"/>
          </w:tcPr>
          <w:p w14:paraId="2FE9FEDF" w14:textId="3EAAE85A" w:rsidR="00D94E19" w:rsidRPr="00821231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3EE383E2" w14:textId="24C4D7E9" w:rsidR="00D94E19" w:rsidRPr="00821231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AC7409" w:rsidRPr="00550336" w14:paraId="49A8C662" w14:textId="77777777" w:rsidTr="00821231">
        <w:trPr>
          <w:trHeight w:val="2224"/>
          <w:jc w:val="center"/>
        </w:trPr>
        <w:tc>
          <w:tcPr>
            <w:tcW w:w="1196" w:type="dxa"/>
            <w:vMerge/>
            <w:vAlign w:val="center"/>
          </w:tcPr>
          <w:p w14:paraId="1D0605CE" w14:textId="77777777" w:rsidR="00AC7409" w:rsidRPr="00550336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4565" w:type="dxa"/>
            <w:vAlign w:val="center"/>
          </w:tcPr>
          <w:p w14:paraId="68DB5C08" w14:textId="070D84FD" w:rsidR="00AC7409" w:rsidRPr="00550336" w:rsidRDefault="00AC7409" w:rsidP="00033BC8">
            <w:pPr>
              <w:spacing w:before="120" w:after="120" w:line="312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550336">
              <w:rPr>
                <w:rFonts w:eastAsia="Times New Roman" w:cs="Times New Roman"/>
                <w:sz w:val="26"/>
                <w:szCs w:val="26"/>
              </w:rPr>
              <w:t xml:space="preserve">– Vận dụng được kiến thức số học vào giải quyết những vấn đề thực tiễn </w:t>
            </w:r>
            <w:r w:rsidRPr="00550336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  <w:t>(đơn giản, quen thuộc)</w:t>
            </w:r>
            <w:r w:rsidRPr="00550336">
              <w:rPr>
                <w:rFonts w:eastAsia="Times New Roman" w:cs="Times New Roman"/>
                <w:sz w:val="26"/>
                <w:szCs w:val="26"/>
              </w:rPr>
              <w:t xml:space="preserve"> (ví dụ: tính toán tiền hay lượng hàng hoá khi mua sắm, xác định số đồ vật cần thiết để sắp xếp chúng theo những quy tắc cho trước,</w:t>
            </w:r>
            <w:r w:rsidR="00821231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r w:rsidRPr="00550336">
              <w:rPr>
                <w:rFonts w:eastAsia="Times New Roman" w:cs="Times New Roman"/>
                <w:sz w:val="26"/>
                <w:szCs w:val="26"/>
              </w:rPr>
              <w:t>...).</w:t>
            </w:r>
          </w:p>
        </w:tc>
        <w:tc>
          <w:tcPr>
            <w:tcW w:w="1241" w:type="dxa"/>
            <w:vAlign w:val="center"/>
          </w:tcPr>
          <w:p w14:paraId="42669C7C" w14:textId="05AD6F87" w:rsidR="00AC7409" w:rsidRPr="00821231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758E2B5E" w14:textId="72E97BCA" w:rsidR="00AC7409" w:rsidRPr="00821231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6" w:type="dxa"/>
            <w:vAlign w:val="center"/>
          </w:tcPr>
          <w:p w14:paraId="2BF16CE1" w14:textId="77777777" w:rsidR="00AC7409" w:rsidRPr="00821231" w:rsidRDefault="00AC7409" w:rsidP="00AC7409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1 TL</w:t>
            </w:r>
          </w:p>
          <w:p w14:paraId="6A22ABAF" w14:textId="67EACEC6" w:rsidR="00AC7409" w:rsidRPr="00821231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Câu15</w:t>
            </w:r>
          </w:p>
        </w:tc>
        <w:tc>
          <w:tcPr>
            <w:tcW w:w="1258" w:type="dxa"/>
            <w:vAlign w:val="center"/>
          </w:tcPr>
          <w:p w14:paraId="4F214033" w14:textId="5339FE9C" w:rsidR="00AC7409" w:rsidRPr="00821231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D94E19" w:rsidRPr="00550336" w14:paraId="538724E3" w14:textId="77777777" w:rsidTr="00AC7409">
        <w:trPr>
          <w:trHeight w:val="631"/>
          <w:jc w:val="center"/>
        </w:trPr>
        <w:tc>
          <w:tcPr>
            <w:tcW w:w="1196" w:type="dxa"/>
            <w:vMerge/>
            <w:vAlign w:val="center"/>
          </w:tcPr>
          <w:p w14:paraId="6311D3FB" w14:textId="77777777" w:rsidR="00D94E19" w:rsidRPr="00550336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4565" w:type="dxa"/>
            <w:vAlign w:val="center"/>
          </w:tcPr>
          <w:p w14:paraId="59D83215" w14:textId="40432178" w:rsidR="00D94E19" w:rsidRPr="00550336" w:rsidRDefault="00D94E19" w:rsidP="00033BC8">
            <w:pPr>
              <w:spacing w:before="120" w:after="120" w:line="312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550336">
              <w:rPr>
                <w:rFonts w:eastAsia="Times New Roman" w:cs="Times New Roman"/>
                <w:sz w:val="26"/>
                <w:szCs w:val="26"/>
              </w:rPr>
              <w:t>– Vận dụng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cao</w:t>
            </w:r>
            <w:r w:rsidRPr="00550336">
              <w:rPr>
                <w:rFonts w:eastAsia="Times New Roman" w:cs="Times New Roman"/>
                <w:sz w:val="26"/>
                <w:szCs w:val="26"/>
              </w:rPr>
              <w:t xml:space="preserve"> được </w:t>
            </w:r>
            <w:r w:rsidR="00C33E0F">
              <w:rPr>
                <w:rFonts w:eastAsia="Times New Roman" w:cs="Times New Roman"/>
                <w:sz w:val="26"/>
                <w:szCs w:val="26"/>
              </w:rPr>
              <w:t>tính chất</w:t>
            </w:r>
            <w:r w:rsidRPr="00550336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r w:rsidR="00C33E0F">
              <w:rPr>
                <w:rFonts w:eastAsia="Times New Roman" w:cs="Times New Roman"/>
                <w:sz w:val="26"/>
                <w:szCs w:val="26"/>
              </w:rPr>
              <w:t>chia hết</w:t>
            </w:r>
            <w:r w:rsidRPr="00550336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r w:rsidR="00C33E0F">
              <w:rPr>
                <w:rFonts w:eastAsia="Times New Roman" w:cs="Times New Roman"/>
                <w:sz w:val="26"/>
                <w:szCs w:val="26"/>
              </w:rPr>
              <w:t>của một tổng, một hiệu</w:t>
            </w:r>
          </w:p>
        </w:tc>
        <w:tc>
          <w:tcPr>
            <w:tcW w:w="1241" w:type="dxa"/>
            <w:vAlign w:val="center"/>
          </w:tcPr>
          <w:p w14:paraId="560631A2" w14:textId="77777777" w:rsidR="00D94E19" w:rsidRPr="00821231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46AB042B" w14:textId="4A3C6F4B" w:rsidR="00D94E19" w:rsidRPr="00821231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6" w:type="dxa"/>
            <w:vAlign w:val="center"/>
          </w:tcPr>
          <w:p w14:paraId="29CBCA2D" w14:textId="77777777" w:rsidR="00D94E19" w:rsidRPr="00821231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40929B7D" w14:textId="77777777" w:rsidR="00D94E19" w:rsidRPr="00821231" w:rsidRDefault="00C33E0F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1 TL</w:t>
            </w:r>
          </w:p>
          <w:p w14:paraId="0A17F10D" w14:textId="73748A39" w:rsidR="00C33E0F" w:rsidRPr="00821231" w:rsidRDefault="00C33E0F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Câu 17</w:t>
            </w:r>
          </w:p>
        </w:tc>
      </w:tr>
      <w:tr w:rsidR="00D94E19" w:rsidRPr="00550336" w14:paraId="5DE267D4" w14:textId="77777777" w:rsidTr="00AC7409">
        <w:trPr>
          <w:trHeight w:val="919"/>
          <w:jc w:val="center"/>
        </w:trPr>
        <w:tc>
          <w:tcPr>
            <w:tcW w:w="1196" w:type="dxa"/>
            <w:vMerge w:val="restart"/>
            <w:vAlign w:val="center"/>
          </w:tcPr>
          <w:p w14:paraId="39363BF7" w14:textId="2973C020" w:rsidR="00D94E19" w:rsidRPr="00550336" w:rsidRDefault="00D94E19" w:rsidP="00DD321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550336">
              <w:rPr>
                <w:rFonts w:cs="Times New Roman"/>
                <w:b/>
                <w:sz w:val="26"/>
                <w:szCs w:val="26"/>
              </w:rPr>
              <w:t>2. Số nguyên</w:t>
            </w:r>
          </w:p>
          <w:p w14:paraId="29A196D6" w14:textId="77777777" w:rsidR="00D94E19" w:rsidRPr="00550336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4565" w:type="dxa"/>
            <w:vAlign w:val="center"/>
          </w:tcPr>
          <w:p w14:paraId="07E84DDA" w14:textId="6DEE15B8" w:rsidR="00D94E19" w:rsidRPr="00550336" w:rsidRDefault="00C33E0F" w:rsidP="00D94E19">
            <w:pPr>
              <w:spacing w:before="120" w:after="120" w:line="312" w:lineRule="auto"/>
              <w:jc w:val="both"/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</w:pPr>
            <w:r w:rsidRPr="00550336">
              <w:rPr>
                <w:rFonts w:eastAsia="Times New Roman" w:cs="Times New Roman"/>
                <w:sz w:val="26"/>
                <w:szCs w:val="26"/>
              </w:rPr>
              <w:t xml:space="preserve">– </w:t>
            </w:r>
            <w:r>
              <w:rPr>
                <w:rFonts w:eastAsia="Times New Roman" w:cs="Times New Roman"/>
                <w:sz w:val="26"/>
                <w:szCs w:val="26"/>
              </w:rPr>
              <w:t>Thông hiểu t</w:t>
            </w:r>
            <w:r w:rsidRPr="00550336">
              <w:rPr>
                <w:rFonts w:eastAsia="Times New Roman" w:cs="Times New Roman"/>
                <w:sz w:val="26"/>
                <w:szCs w:val="26"/>
              </w:rPr>
              <w:t>hực hiện được các phép tính: cộng, trừ, nhân, chia trong tập hợp số tự nhiên.</w:t>
            </w:r>
          </w:p>
        </w:tc>
        <w:tc>
          <w:tcPr>
            <w:tcW w:w="1241" w:type="dxa"/>
            <w:vAlign w:val="center"/>
          </w:tcPr>
          <w:p w14:paraId="75FF5B7D" w14:textId="40108F1C" w:rsidR="00D94E19" w:rsidRPr="00821231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1633B03B" w14:textId="77777777" w:rsidR="00D94E19" w:rsidRPr="00821231" w:rsidRDefault="00C33E0F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2 TL</w:t>
            </w:r>
          </w:p>
          <w:p w14:paraId="6065CC8F" w14:textId="538BE1D4" w:rsidR="00C33E0F" w:rsidRPr="00821231" w:rsidRDefault="00C33E0F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Câu 13, 14.1b</w:t>
            </w:r>
          </w:p>
        </w:tc>
        <w:tc>
          <w:tcPr>
            <w:tcW w:w="1256" w:type="dxa"/>
            <w:vAlign w:val="center"/>
          </w:tcPr>
          <w:p w14:paraId="3C65776C" w14:textId="0B8673AE" w:rsidR="00D94E19" w:rsidRPr="00821231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1BA32C2C" w14:textId="77777777" w:rsidR="00D94E19" w:rsidRPr="00821231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D94E19" w:rsidRPr="00550336" w14:paraId="3974B6AF" w14:textId="77777777" w:rsidTr="00AC7409">
        <w:trPr>
          <w:trHeight w:val="730"/>
          <w:jc w:val="center"/>
        </w:trPr>
        <w:tc>
          <w:tcPr>
            <w:tcW w:w="1196" w:type="dxa"/>
            <w:vMerge/>
            <w:vAlign w:val="center"/>
          </w:tcPr>
          <w:p w14:paraId="0C39DA30" w14:textId="77777777" w:rsidR="00D94E19" w:rsidRPr="00550336" w:rsidRDefault="00D94E19" w:rsidP="00DD321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65" w:type="dxa"/>
            <w:vAlign w:val="center"/>
          </w:tcPr>
          <w:p w14:paraId="5D829F71" w14:textId="36D8FBD9" w:rsidR="00D94E19" w:rsidRPr="00550336" w:rsidRDefault="00D94E19" w:rsidP="00D94E19">
            <w:pPr>
              <w:suppressAutoHyphens/>
              <w:spacing w:before="120" w:after="120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550336">
              <w:rPr>
                <w:rFonts w:eastAsia="Times New Roman" w:cs="Times New Roman"/>
                <w:sz w:val="26"/>
                <w:szCs w:val="26"/>
              </w:rPr>
              <w:t>– Nhận biết được số đối của một số nguyên.</w:t>
            </w:r>
          </w:p>
        </w:tc>
        <w:tc>
          <w:tcPr>
            <w:tcW w:w="1241" w:type="dxa"/>
            <w:vAlign w:val="center"/>
          </w:tcPr>
          <w:p w14:paraId="2C3948DE" w14:textId="77777777" w:rsidR="00D94E19" w:rsidRPr="00821231" w:rsidRDefault="00B8613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1 TN</w:t>
            </w:r>
          </w:p>
          <w:p w14:paraId="772B9A7F" w14:textId="215B7A18" w:rsidR="00B86137" w:rsidRPr="00821231" w:rsidRDefault="00B8613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Câu 5</w:t>
            </w:r>
          </w:p>
        </w:tc>
        <w:tc>
          <w:tcPr>
            <w:tcW w:w="1258" w:type="dxa"/>
            <w:vAlign w:val="center"/>
          </w:tcPr>
          <w:p w14:paraId="5ED30248" w14:textId="77777777" w:rsidR="00D94E19" w:rsidRPr="00821231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6" w:type="dxa"/>
            <w:vAlign w:val="center"/>
          </w:tcPr>
          <w:p w14:paraId="600B5FA4" w14:textId="564F0827" w:rsidR="00D94E19" w:rsidRPr="00821231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2F610E77" w14:textId="77777777" w:rsidR="00D94E19" w:rsidRPr="00821231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AC7409" w:rsidRPr="00550336" w14:paraId="409C8DA3" w14:textId="77777777" w:rsidTr="00AC7409">
        <w:trPr>
          <w:trHeight w:val="847"/>
          <w:jc w:val="center"/>
        </w:trPr>
        <w:tc>
          <w:tcPr>
            <w:tcW w:w="1196" w:type="dxa"/>
            <w:vMerge/>
            <w:vAlign w:val="center"/>
          </w:tcPr>
          <w:p w14:paraId="5E7D839F" w14:textId="77777777" w:rsidR="00AC7409" w:rsidRPr="00550336" w:rsidRDefault="00AC7409" w:rsidP="00DD321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65" w:type="dxa"/>
            <w:vAlign w:val="center"/>
          </w:tcPr>
          <w:p w14:paraId="2C8DB996" w14:textId="77777777" w:rsidR="00AC7409" w:rsidRPr="00550336" w:rsidRDefault="00AC7409" w:rsidP="00D94E19">
            <w:pPr>
              <w:suppressAutoHyphens/>
              <w:spacing w:before="120" w:after="120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550336">
              <w:rPr>
                <w:rFonts w:eastAsia="Times New Roman" w:cs="Times New Roman"/>
                <w:sz w:val="26"/>
                <w:szCs w:val="26"/>
              </w:rPr>
              <w:t>– Nhận biết được thứ tự trong tập hợp các số nguyên.</w:t>
            </w:r>
          </w:p>
          <w:p w14:paraId="0410AF76" w14:textId="0AACE2E2" w:rsidR="00AC7409" w:rsidRPr="00550336" w:rsidRDefault="00AC7409" w:rsidP="00033BC8">
            <w:pPr>
              <w:spacing w:before="120" w:after="120" w:line="312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241" w:type="dxa"/>
            <w:vAlign w:val="center"/>
          </w:tcPr>
          <w:p w14:paraId="15DED922" w14:textId="7705A07F" w:rsidR="00AC7409" w:rsidRPr="00821231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2 TN</w:t>
            </w:r>
          </w:p>
          <w:p w14:paraId="0F27F426" w14:textId="50375665" w:rsidR="00AC7409" w:rsidRPr="00821231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Câu 3, 4</w:t>
            </w:r>
          </w:p>
        </w:tc>
        <w:tc>
          <w:tcPr>
            <w:tcW w:w="1258" w:type="dxa"/>
            <w:vAlign w:val="center"/>
          </w:tcPr>
          <w:p w14:paraId="0ACE04B7" w14:textId="77777777" w:rsidR="00AC7409" w:rsidRPr="00821231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6" w:type="dxa"/>
            <w:vAlign w:val="center"/>
          </w:tcPr>
          <w:p w14:paraId="1C9788B8" w14:textId="4BEB73E4" w:rsidR="00AC7409" w:rsidRPr="00821231" w:rsidRDefault="00AC7409" w:rsidP="001E78FF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7C64C312" w14:textId="77777777" w:rsidR="00AC7409" w:rsidRPr="00821231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D94E19" w:rsidRPr="00550336" w14:paraId="5BF8B67B" w14:textId="77777777" w:rsidTr="00774B26">
        <w:trPr>
          <w:jc w:val="center"/>
        </w:trPr>
        <w:tc>
          <w:tcPr>
            <w:tcW w:w="1196" w:type="dxa"/>
            <w:vMerge/>
            <w:vAlign w:val="center"/>
          </w:tcPr>
          <w:p w14:paraId="614DEE9B" w14:textId="77777777" w:rsidR="00D94E19" w:rsidRPr="00550336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4565" w:type="dxa"/>
            <w:vAlign w:val="center"/>
          </w:tcPr>
          <w:p w14:paraId="543F37A3" w14:textId="39D71204" w:rsidR="00D94E19" w:rsidRPr="00D94E19" w:rsidRDefault="00D94E19" w:rsidP="00D94E19">
            <w:pPr>
              <w:suppressAutoHyphens/>
              <w:spacing w:line="276" w:lineRule="auto"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- </w:t>
            </w:r>
            <w:r w:rsidRPr="00D94E19">
              <w:rPr>
                <w:rFonts w:eastAsia="Times New Roman" w:cs="Times New Roman"/>
                <w:sz w:val="26"/>
                <w:szCs w:val="26"/>
              </w:rPr>
              <w:t>Thông hiểu: Biểu diễn được số nguyên trên trục số.</w:t>
            </w:r>
          </w:p>
        </w:tc>
        <w:tc>
          <w:tcPr>
            <w:tcW w:w="1241" w:type="dxa"/>
            <w:vAlign w:val="center"/>
          </w:tcPr>
          <w:p w14:paraId="736685E9" w14:textId="77777777" w:rsidR="00D94E19" w:rsidRPr="00821231" w:rsidRDefault="00B8613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1 TN</w:t>
            </w:r>
          </w:p>
          <w:p w14:paraId="18465503" w14:textId="385EBF1C" w:rsidR="00B86137" w:rsidRPr="00821231" w:rsidRDefault="00B86137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Câu 6</w:t>
            </w:r>
          </w:p>
        </w:tc>
        <w:tc>
          <w:tcPr>
            <w:tcW w:w="1258" w:type="dxa"/>
            <w:vAlign w:val="center"/>
          </w:tcPr>
          <w:p w14:paraId="5D382409" w14:textId="77777777" w:rsidR="00D94E19" w:rsidRPr="00821231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6" w:type="dxa"/>
            <w:vAlign w:val="center"/>
          </w:tcPr>
          <w:p w14:paraId="4DCB6634" w14:textId="512EF262" w:rsidR="00D94E19" w:rsidRPr="00821231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0F1CB92D" w14:textId="77777777" w:rsidR="00D94E19" w:rsidRPr="00821231" w:rsidRDefault="00D94E1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AC7409" w:rsidRPr="00550336" w14:paraId="74684B39" w14:textId="77777777" w:rsidTr="0019190D">
        <w:trPr>
          <w:trHeight w:val="1406"/>
          <w:jc w:val="center"/>
        </w:trPr>
        <w:tc>
          <w:tcPr>
            <w:tcW w:w="1196" w:type="dxa"/>
            <w:vMerge/>
            <w:vAlign w:val="center"/>
          </w:tcPr>
          <w:p w14:paraId="2740E72A" w14:textId="77777777" w:rsidR="00AC7409" w:rsidRPr="00550336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4565" w:type="dxa"/>
            <w:vAlign w:val="center"/>
          </w:tcPr>
          <w:p w14:paraId="5B8AFD34" w14:textId="0362AB10" w:rsidR="00AC7409" w:rsidRPr="00D94E19" w:rsidRDefault="00AC7409" w:rsidP="00D94E19">
            <w:pPr>
              <w:spacing w:before="120" w:after="120" w:line="312" w:lineRule="auto"/>
              <w:jc w:val="both"/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- Thông hiểu</w:t>
            </w:r>
            <w:r w:rsidRPr="00D94E19">
              <w:rPr>
                <w:rFonts w:eastAsia="Times New Roman" w:cs="Times New Roman"/>
                <w:sz w:val="26"/>
                <w:szCs w:val="26"/>
              </w:rPr>
              <w:t xml:space="preserve"> Thực hiện được các phép tính: cộng, trừ, nhân, chia (chia hết) trong tập hợp các số nguyên.</w:t>
            </w:r>
          </w:p>
        </w:tc>
        <w:tc>
          <w:tcPr>
            <w:tcW w:w="1241" w:type="dxa"/>
            <w:vAlign w:val="center"/>
          </w:tcPr>
          <w:p w14:paraId="71BD0077" w14:textId="77777777" w:rsidR="00AC7409" w:rsidRPr="00821231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2 TN</w:t>
            </w:r>
          </w:p>
          <w:p w14:paraId="7E20A5B4" w14:textId="7AC7CCAA" w:rsidR="00AC7409" w:rsidRPr="00821231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Câu 7,8</w:t>
            </w:r>
          </w:p>
        </w:tc>
        <w:tc>
          <w:tcPr>
            <w:tcW w:w="1258" w:type="dxa"/>
            <w:vAlign w:val="center"/>
          </w:tcPr>
          <w:p w14:paraId="4581E739" w14:textId="1F87637E" w:rsidR="00AC7409" w:rsidRPr="00821231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6" w:type="dxa"/>
            <w:vAlign w:val="center"/>
          </w:tcPr>
          <w:p w14:paraId="239040DD" w14:textId="7E3430A5" w:rsidR="00AC7409" w:rsidRPr="00821231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701518E0" w14:textId="6378B489" w:rsidR="00AC7409" w:rsidRPr="00821231" w:rsidRDefault="00AC7409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C33E0F" w:rsidRPr="00550336" w14:paraId="7CA8CE03" w14:textId="77777777" w:rsidTr="00774B26">
        <w:trPr>
          <w:jc w:val="center"/>
        </w:trPr>
        <w:tc>
          <w:tcPr>
            <w:tcW w:w="1196" w:type="dxa"/>
            <w:vMerge w:val="restart"/>
            <w:vAlign w:val="center"/>
          </w:tcPr>
          <w:p w14:paraId="29630D95" w14:textId="77777777" w:rsidR="00C33E0F" w:rsidRPr="00550336" w:rsidRDefault="00C33E0F" w:rsidP="00B96EA2">
            <w:pPr>
              <w:spacing w:before="40" w:after="40"/>
              <w:rPr>
                <w:rFonts w:eastAsia="Times New Roman" w:cs="Times New Roman"/>
                <w:b/>
                <w:sz w:val="26"/>
                <w:szCs w:val="26"/>
              </w:rPr>
            </w:pPr>
            <w:r w:rsidRPr="00550336">
              <w:rPr>
                <w:rFonts w:cs="Times New Roman"/>
                <w:b/>
                <w:sz w:val="26"/>
                <w:szCs w:val="26"/>
              </w:rPr>
              <w:t xml:space="preserve">3. </w:t>
            </w:r>
            <w:r w:rsidRPr="00550336">
              <w:rPr>
                <w:rFonts w:eastAsia="Times New Roman" w:cs="Times New Roman"/>
                <w:b/>
                <w:sz w:val="26"/>
                <w:szCs w:val="26"/>
              </w:rPr>
              <w:t>Các hình phẳng trong thực tiễn</w:t>
            </w:r>
          </w:p>
          <w:p w14:paraId="578D938A" w14:textId="77777777" w:rsidR="00C33E0F" w:rsidRPr="00550336" w:rsidRDefault="00C33E0F" w:rsidP="00DD321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80E661E" w14:textId="1EB20B6A" w:rsidR="00C33E0F" w:rsidRPr="00550336" w:rsidRDefault="00C33E0F" w:rsidP="00DD321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65" w:type="dxa"/>
            <w:vAlign w:val="center"/>
          </w:tcPr>
          <w:p w14:paraId="40C661FB" w14:textId="17D52619" w:rsidR="00C33E0F" w:rsidRPr="00550336" w:rsidRDefault="00C33E0F" w:rsidP="00DD3214">
            <w:pPr>
              <w:suppressAutoHyphens/>
              <w:autoSpaceDE w:val="0"/>
              <w:autoSpaceDN w:val="0"/>
              <w:adjustRightInd w:val="0"/>
              <w:rPr>
                <w:rFonts w:cs="Times New Roman"/>
                <w:sz w:val="26"/>
                <w:szCs w:val="26"/>
              </w:rPr>
            </w:pPr>
            <w:r w:rsidRPr="00550336">
              <w:rPr>
                <w:rFonts w:eastAsia="Times New Roman" w:cs="Times New Roman"/>
                <w:sz w:val="26"/>
                <w:szCs w:val="26"/>
              </w:rPr>
              <w:t xml:space="preserve">– 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Nhận biết: </w:t>
            </w:r>
            <w:r w:rsidRPr="00550336">
              <w:rPr>
                <w:rFonts w:eastAsia="Times New Roman" w:cs="Times New Roman"/>
                <w:sz w:val="26"/>
                <w:szCs w:val="26"/>
              </w:rPr>
              <w:t>Mô tả được một số yếu tố cơ bản (cạnh, góc, đường chéo</w:t>
            </w:r>
            <w:r>
              <w:rPr>
                <w:rFonts w:eastAsia="Times New Roman" w:cs="Times New Roman"/>
                <w:sz w:val="26"/>
                <w:szCs w:val="26"/>
              </w:rPr>
              <w:t>, chu vi, diện tích</w:t>
            </w:r>
            <w:r w:rsidRPr="00550336">
              <w:rPr>
                <w:rFonts w:eastAsia="Times New Roman" w:cs="Times New Roman"/>
                <w:sz w:val="26"/>
                <w:szCs w:val="26"/>
              </w:rPr>
              <w:t>) của hình chữ nhật, hình thoi, hình bình hành, hình thang cân.</w:t>
            </w:r>
          </w:p>
        </w:tc>
        <w:tc>
          <w:tcPr>
            <w:tcW w:w="1241" w:type="dxa"/>
            <w:vAlign w:val="center"/>
          </w:tcPr>
          <w:p w14:paraId="4640A65F" w14:textId="77777777" w:rsidR="00C33E0F" w:rsidRPr="00821231" w:rsidRDefault="00C33E0F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2 TN</w:t>
            </w:r>
          </w:p>
          <w:p w14:paraId="15A9B380" w14:textId="6332E509" w:rsidR="00C33E0F" w:rsidRPr="00821231" w:rsidRDefault="00C33E0F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Câu 9, 10</w:t>
            </w:r>
          </w:p>
        </w:tc>
        <w:tc>
          <w:tcPr>
            <w:tcW w:w="1258" w:type="dxa"/>
            <w:vAlign w:val="center"/>
          </w:tcPr>
          <w:p w14:paraId="2A57FCC2" w14:textId="5225BCC3" w:rsidR="00C33E0F" w:rsidRPr="00821231" w:rsidRDefault="00C33E0F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6" w:type="dxa"/>
            <w:vAlign w:val="center"/>
          </w:tcPr>
          <w:p w14:paraId="0C886E5B" w14:textId="1DDA135E" w:rsidR="00C33E0F" w:rsidRPr="00821231" w:rsidRDefault="00C33E0F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68FE3E4C" w14:textId="133CC83A" w:rsidR="00C33E0F" w:rsidRPr="00821231" w:rsidRDefault="00C33E0F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C33E0F" w:rsidRPr="00550336" w14:paraId="4DA6EF59" w14:textId="77777777" w:rsidTr="00774B26">
        <w:trPr>
          <w:trHeight w:val="1189"/>
          <w:jc w:val="center"/>
        </w:trPr>
        <w:tc>
          <w:tcPr>
            <w:tcW w:w="1196" w:type="dxa"/>
            <w:vMerge/>
            <w:vAlign w:val="center"/>
          </w:tcPr>
          <w:p w14:paraId="7F7B703E" w14:textId="77777777" w:rsidR="00C33E0F" w:rsidRPr="00550336" w:rsidRDefault="00C33E0F" w:rsidP="00DD321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65" w:type="dxa"/>
            <w:vAlign w:val="center"/>
          </w:tcPr>
          <w:p w14:paraId="0B6DFC98" w14:textId="3F970EBB" w:rsidR="00C33E0F" w:rsidRPr="00550336" w:rsidRDefault="00C33E0F" w:rsidP="00DD3214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sz w:val="26"/>
                <w:szCs w:val="26"/>
              </w:rPr>
            </w:pPr>
            <w:r w:rsidRPr="00D94E19">
              <w:rPr>
                <w:rFonts w:eastAsia="Times New Roman" w:cs="Times New Roman"/>
                <w:sz w:val="26"/>
                <w:szCs w:val="26"/>
              </w:rPr>
              <w:t xml:space="preserve">Thông hiểu: Giải quyết được một số vấn đề thực tiễn </w:t>
            </w:r>
            <w:r w:rsidRPr="00D94E19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</w:rPr>
              <w:t>(đơn giản, quen thuộc)</w:t>
            </w:r>
            <w:r w:rsidRPr="00D94E19">
              <w:rPr>
                <w:rFonts w:eastAsia="Times New Roman" w:cs="Times New Roman"/>
                <w:sz w:val="26"/>
                <w:szCs w:val="26"/>
              </w:rPr>
              <w:t xml:space="preserve"> gắn với việc tính chu vi và diện tích của các hình đặc biệt nói trên (ví dụ: tính chu vi hoặc diện tích của một số đối tượng có dạng đặc biệt nói </w:t>
            </w:r>
            <w:proofErr w:type="gramStart"/>
            <w:r w:rsidRPr="00D94E19">
              <w:rPr>
                <w:rFonts w:eastAsia="Times New Roman" w:cs="Times New Roman"/>
                <w:sz w:val="26"/>
                <w:szCs w:val="26"/>
              </w:rPr>
              <w:t>trên,…</w:t>
            </w:r>
            <w:proofErr w:type="gramEnd"/>
            <w:r w:rsidRPr="00D94E19">
              <w:rPr>
                <w:rFonts w:eastAsia="Times New Roman" w:cs="Times New Roman"/>
                <w:sz w:val="26"/>
                <w:szCs w:val="26"/>
              </w:rPr>
              <w:t>).</w:t>
            </w:r>
          </w:p>
        </w:tc>
        <w:tc>
          <w:tcPr>
            <w:tcW w:w="1241" w:type="dxa"/>
            <w:vAlign w:val="center"/>
          </w:tcPr>
          <w:p w14:paraId="15801D1A" w14:textId="4F1D111B" w:rsidR="00C33E0F" w:rsidRPr="00821231" w:rsidRDefault="00C33E0F" w:rsidP="00774B26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14E03A41" w14:textId="77777777" w:rsidR="00C33E0F" w:rsidRPr="00821231" w:rsidRDefault="00C33E0F" w:rsidP="00774B26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1 TL</w:t>
            </w:r>
          </w:p>
          <w:p w14:paraId="6EE925AA" w14:textId="128C0EB1" w:rsidR="00C33E0F" w:rsidRPr="00821231" w:rsidRDefault="00C33E0F" w:rsidP="00774B26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Câu 16a</w:t>
            </w:r>
          </w:p>
        </w:tc>
        <w:tc>
          <w:tcPr>
            <w:tcW w:w="1256" w:type="dxa"/>
            <w:vAlign w:val="center"/>
          </w:tcPr>
          <w:p w14:paraId="0156E5F2" w14:textId="31456AC0" w:rsidR="00C33E0F" w:rsidRPr="00821231" w:rsidRDefault="00C33E0F" w:rsidP="00774B26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7DC019B3" w14:textId="27C9A06C" w:rsidR="00C33E0F" w:rsidRPr="00821231" w:rsidRDefault="00C33E0F" w:rsidP="00774B26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C33E0F" w:rsidRPr="00550336" w14:paraId="4906BA27" w14:textId="77777777" w:rsidTr="00C33E0F">
        <w:trPr>
          <w:trHeight w:val="752"/>
          <w:jc w:val="center"/>
        </w:trPr>
        <w:tc>
          <w:tcPr>
            <w:tcW w:w="1196" w:type="dxa"/>
            <w:vMerge/>
            <w:vAlign w:val="center"/>
          </w:tcPr>
          <w:p w14:paraId="0A49B5A6" w14:textId="77777777" w:rsidR="00C33E0F" w:rsidRPr="00550336" w:rsidRDefault="00C33E0F" w:rsidP="00DD321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65" w:type="dxa"/>
            <w:vAlign w:val="center"/>
          </w:tcPr>
          <w:p w14:paraId="1390E070" w14:textId="72C4E733" w:rsidR="00C33E0F" w:rsidRPr="00550336" w:rsidRDefault="00C33E0F" w:rsidP="00DD3214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- Vận dụng được công thức tính chu vi, diện tích các hình vào thực tế</w:t>
            </w:r>
          </w:p>
        </w:tc>
        <w:tc>
          <w:tcPr>
            <w:tcW w:w="1241" w:type="dxa"/>
            <w:vAlign w:val="center"/>
          </w:tcPr>
          <w:p w14:paraId="37FEDD37" w14:textId="77777777" w:rsidR="00C33E0F" w:rsidRPr="00821231" w:rsidRDefault="00C33E0F" w:rsidP="00A865D9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4779471E" w14:textId="33A6677D" w:rsidR="00C33E0F" w:rsidRPr="00821231" w:rsidRDefault="00C33E0F" w:rsidP="00A865D9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6" w:type="dxa"/>
            <w:vAlign w:val="center"/>
          </w:tcPr>
          <w:p w14:paraId="4BA7BCF0" w14:textId="77777777" w:rsidR="00C33E0F" w:rsidRPr="00821231" w:rsidRDefault="00C33E0F" w:rsidP="00A865D9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1 TL</w:t>
            </w:r>
          </w:p>
          <w:p w14:paraId="12AA3653" w14:textId="7D2B129B" w:rsidR="00C33E0F" w:rsidRPr="00821231" w:rsidRDefault="00AC7409" w:rsidP="00A865D9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C</w:t>
            </w:r>
            <w:r w:rsidR="00C33E0F" w:rsidRPr="00821231">
              <w:rPr>
                <w:rFonts w:cs="Times New Roman"/>
                <w:noProof/>
                <w:sz w:val="26"/>
                <w:szCs w:val="26"/>
              </w:rPr>
              <w:t>âu</w:t>
            </w:r>
            <w:r w:rsidRPr="00821231">
              <w:rPr>
                <w:rFonts w:cs="Times New Roman"/>
                <w:noProof/>
                <w:sz w:val="26"/>
                <w:szCs w:val="26"/>
              </w:rPr>
              <w:t xml:space="preserve"> 16b</w:t>
            </w:r>
          </w:p>
        </w:tc>
        <w:tc>
          <w:tcPr>
            <w:tcW w:w="1258" w:type="dxa"/>
            <w:vAlign w:val="center"/>
          </w:tcPr>
          <w:p w14:paraId="26F2BB43" w14:textId="6EA1B26C" w:rsidR="00C33E0F" w:rsidRPr="00821231" w:rsidRDefault="00C33E0F" w:rsidP="00A865D9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C33E0F" w:rsidRPr="00550336" w14:paraId="74044B1F" w14:textId="77777777" w:rsidTr="00774B26">
        <w:trPr>
          <w:trHeight w:val="751"/>
          <w:jc w:val="center"/>
        </w:trPr>
        <w:tc>
          <w:tcPr>
            <w:tcW w:w="1196" w:type="dxa"/>
            <w:vMerge/>
            <w:vAlign w:val="center"/>
          </w:tcPr>
          <w:p w14:paraId="131F77A9" w14:textId="77777777" w:rsidR="00C33E0F" w:rsidRPr="00550336" w:rsidRDefault="00C33E0F" w:rsidP="00C33E0F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65" w:type="dxa"/>
            <w:vAlign w:val="center"/>
          </w:tcPr>
          <w:p w14:paraId="6411940C" w14:textId="77777777" w:rsidR="00C33E0F" w:rsidRPr="00550336" w:rsidRDefault="00C33E0F" w:rsidP="00C33E0F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sz w:val="26"/>
                <w:szCs w:val="26"/>
              </w:rPr>
            </w:pPr>
            <w:r w:rsidRPr="00550336">
              <w:rPr>
                <w:rFonts w:eastAsia="Times New Roman" w:cs="Times New Roman"/>
                <w:sz w:val="26"/>
                <w:szCs w:val="26"/>
              </w:rPr>
              <w:t>–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Vận dụng cao:</w:t>
            </w:r>
            <w:r w:rsidRPr="00550336">
              <w:rPr>
                <w:rFonts w:eastAsia="Times New Roman" w:cs="Times New Roman"/>
                <w:sz w:val="26"/>
                <w:szCs w:val="26"/>
              </w:rPr>
              <w:t xml:space="preserve"> Giải quyết được một số</w:t>
            </w:r>
          </w:p>
          <w:p w14:paraId="393E52F4" w14:textId="11697225" w:rsidR="00C33E0F" w:rsidRPr="00550336" w:rsidRDefault="00C33E0F" w:rsidP="00C33E0F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sz w:val="26"/>
                <w:szCs w:val="26"/>
              </w:rPr>
            </w:pPr>
            <w:r w:rsidRPr="00550336">
              <w:rPr>
                <w:rFonts w:eastAsia="Times New Roman" w:cs="Times New Roman"/>
                <w:sz w:val="26"/>
                <w:szCs w:val="26"/>
              </w:rPr>
              <w:t>vấn đề thực tiễn gắn với việc tính chu vi và diện tích của các hình đặc biệt nói trên.</w:t>
            </w:r>
          </w:p>
        </w:tc>
        <w:tc>
          <w:tcPr>
            <w:tcW w:w="1241" w:type="dxa"/>
            <w:vAlign w:val="center"/>
          </w:tcPr>
          <w:p w14:paraId="27013C33" w14:textId="77777777" w:rsidR="00C33E0F" w:rsidRPr="00821231" w:rsidRDefault="00C33E0F" w:rsidP="00C33E0F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756F3708" w14:textId="77777777" w:rsidR="00C33E0F" w:rsidRPr="00821231" w:rsidRDefault="00C33E0F" w:rsidP="00C33E0F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6" w:type="dxa"/>
            <w:vAlign w:val="center"/>
          </w:tcPr>
          <w:p w14:paraId="469F2B30" w14:textId="77777777" w:rsidR="00C33E0F" w:rsidRPr="00821231" w:rsidRDefault="00C33E0F" w:rsidP="00C33E0F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154CAA7E" w14:textId="77777777" w:rsidR="00C33E0F" w:rsidRPr="00821231" w:rsidRDefault="00C33E0F" w:rsidP="00C33E0F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1 TL</w:t>
            </w:r>
          </w:p>
          <w:p w14:paraId="63489EE3" w14:textId="39356E54" w:rsidR="00C33E0F" w:rsidRPr="00821231" w:rsidRDefault="00C33E0F" w:rsidP="00C33E0F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Câu 16c</w:t>
            </w:r>
          </w:p>
        </w:tc>
      </w:tr>
      <w:tr w:rsidR="00774B26" w:rsidRPr="00550336" w14:paraId="5E400FCA" w14:textId="77777777" w:rsidTr="0019190D">
        <w:trPr>
          <w:jc w:val="center"/>
        </w:trPr>
        <w:tc>
          <w:tcPr>
            <w:tcW w:w="1196" w:type="dxa"/>
            <w:vMerge w:val="restart"/>
            <w:vAlign w:val="center"/>
          </w:tcPr>
          <w:p w14:paraId="59867F76" w14:textId="6CD0EA2B" w:rsidR="00774B26" w:rsidRPr="00550336" w:rsidRDefault="00774B26" w:rsidP="00712270">
            <w:pPr>
              <w:spacing w:before="40" w:after="40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550336">
              <w:rPr>
                <w:rFonts w:cs="Times New Roman"/>
                <w:b/>
                <w:sz w:val="26"/>
                <w:szCs w:val="26"/>
              </w:rPr>
              <w:t xml:space="preserve">4. </w:t>
            </w:r>
            <w:r w:rsidRPr="00550336">
              <w:rPr>
                <w:rFonts w:eastAsia="Times New Roman" w:cs="Times New Roman"/>
                <w:b/>
                <w:sz w:val="26"/>
                <w:szCs w:val="26"/>
              </w:rPr>
              <w:t>Tính đối xứng của hình phẳng trong thế giới tự nhiên</w:t>
            </w:r>
          </w:p>
        </w:tc>
        <w:tc>
          <w:tcPr>
            <w:tcW w:w="4565" w:type="dxa"/>
            <w:vAlign w:val="center"/>
          </w:tcPr>
          <w:p w14:paraId="53D7BB6B" w14:textId="0B9558EF" w:rsidR="00774B26" w:rsidRPr="00550336" w:rsidRDefault="00774B26" w:rsidP="00DD3214">
            <w:pPr>
              <w:spacing w:before="120" w:after="120" w:line="312" w:lineRule="auto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550336">
              <w:rPr>
                <w:rFonts w:eastAsia="Times New Roman" w:cs="Times New Roman"/>
                <w:sz w:val="26"/>
                <w:szCs w:val="26"/>
              </w:rPr>
              <w:t xml:space="preserve">– Nhận biết được những hình phẳng trong tự nhiên có trục đối xứng </w:t>
            </w:r>
            <w:r w:rsidRPr="00550336">
              <w:rPr>
                <w:rFonts w:cs="Times New Roman"/>
                <w:sz w:val="26"/>
                <w:szCs w:val="26"/>
                <w:shd w:val="clear" w:color="auto" w:fill="FFFFFF"/>
              </w:rPr>
              <w:t>(khi quan sát trên hình ảnh 2 chiều)</w:t>
            </w:r>
            <w:r w:rsidRPr="00550336">
              <w:rPr>
                <w:rFonts w:eastAsia="Times New Roman" w:cs="Times New Roman"/>
                <w:sz w:val="26"/>
                <w:szCs w:val="26"/>
              </w:rPr>
              <w:t>.</w:t>
            </w:r>
          </w:p>
        </w:tc>
        <w:tc>
          <w:tcPr>
            <w:tcW w:w="1241" w:type="dxa"/>
            <w:vAlign w:val="center"/>
          </w:tcPr>
          <w:p w14:paraId="05BF4F27" w14:textId="085E251D" w:rsidR="00774B26" w:rsidRPr="00821231" w:rsidRDefault="00821231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1</w:t>
            </w:r>
            <w:r w:rsidR="00C33E0F" w:rsidRPr="00821231">
              <w:rPr>
                <w:rFonts w:cs="Times New Roman"/>
                <w:noProof/>
                <w:sz w:val="26"/>
                <w:szCs w:val="26"/>
              </w:rPr>
              <w:t xml:space="preserve"> TN</w:t>
            </w:r>
          </w:p>
          <w:p w14:paraId="163DD649" w14:textId="30435F5A" w:rsidR="00C33E0F" w:rsidRPr="00821231" w:rsidRDefault="00C33E0F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Câu 12</w:t>
            </w:r>
          </w:p>
        </w:tc>
        <w:tc>
          <w:tcPr>
            <w:tcW w:w="1258" w:type="dxa"/>
            <w:vAlign w:val="center"/>
          </w:tcPr>
          <w:p w14:paraId="5D525CE6" w14:textId="77777777" w:rsidR="00774B26" w:rsidRPr="00821231" w:rsidRDefault="00774B26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6" w:type="dxa"/>
            <w:vAlign w:val="center"/>
          </w:tcPr>
          <w:p w14:paraId="3BC2CE1A" w14:textId="11DCEEF2" w:rsidR="00774B26" w:rsidRPr="00821231" w:rsidRDefault="00774B26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3B69A086" w14:textId="77777777" w:rsidR="00774B26" w:rsidRPr="00821231" w:rsidRDefault="00774B26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  <w:tr w:rsidR="00774B26" w:rsidRPr="00550336" w14:paraId="4603F911" w14:textId="77777777" w:rsidTr="0019190D">
        <w:trPr>
          <w:trHeight w:val="1332"/>
          <w:jc w:val="center"/>
        </w:trPr>
        <w:tc>
          <w:tcPr>
            <w:tcW w:w="1196" w:type="dxa"/>
            <w:vMerge/>
            <w:vAlign w:val="center"/>
          </w:tcPr>
          <w:p w14:paraId="31BFC893" w14:textId="77777777" w:rsidR="00774B26" w:rsidRPr="00550336" w:rsidRDefault="00774B26" w:rsidP="00DD321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565" w:type="dxa"/>
            <w:vAlign w:val="center"/>
          </w:tcPr>
          <w:p w14:paraId="0027DAEF" w14:textId="5D7C7B5C" w:rsidR="00774B26" w:rsidRPr="00550336" w:rsidRDefault="00774B26" w:rsidP="00DD3214">
            <w:pPr>
              <w:spacing w:before="120" w:after="120" w:line="312" w:lineRule="auto"/>
              <w:rPr>
                <w:rFonts w:cs="Times New Roman"/>
                <w:sz w:val="26"/>
                <w:szCs w:val="26"/>
                <w:lang w:val="da-DK"/>
              </w:rPr>
            </w:pPr>
            <w:r w:rsidRPr="00550336">
              <w:rPr>
                <w:rFonts w:eastAsia="Times New Roman" w:cs="Times New Roman"/>
                <w:sz w:val="26"/>
                <w:szCs w:val="26"/>
              </w:rPr>
              <w:t>– Nhận biết được tâm đối xứng của một hình phẳng.</w:t>
            </w:r>
          </w:p>
        </w:tc>
        <w:tc>
          <w:tcPr>
            <w:tcW w:w="1241" w:type="dxa"/>
            <w:vAlign w:val="center"/>
          </w:tcPr>
          <w:p w14:paraId="6DB411CC" w14:textId="77777777" w:rsidR="00821231" w:rsidRPr="00821231" w:rsidRDefault="00821231" w:rsidP="00821231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1 TN</w:t>
            </w:r>
          </w:p>
          <w:p w14:paraId="1406C451" w14:textId="48F550CF" w:rsidR="00774B26" w:rsidRPr="00821231" w:rsidRDefault="00821231" w:rsidP="00821231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821231">
              <w:rPr>
                <w:rFonts w:cs="Times New Roman"/>
                <w:noProof/>
                <w:sz w:val="26"/>
                <w:szCs w:val="26"/>
              </w:rPr>
              <w:t>Câu 11</w:t>
            </w:r>
          </w:p>
        </w:tc>
        <w:tc>
          <w:tcPr>
            <w:tcW w:w="1258" w:type="dxa"/>
            <w:vAlign w:val="center"/>
          </w:tcPr>
          <w:p w14:paraId="62A60176" w14:textId="77777777" w:rsidR="00774B26" w:rsidRPr="00821231" w:rsidRDefault="00774B26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6" w:type="dxa"/>
            <w:vAlign w:val="center"/>
          </w:tcPr>
          <w:p w14:paraId="1592F041" w14:textId="73BF7261" w:rsidR="00774B26" w:rsidRPr="00821231" w:rsidRDefault="00774B26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  <w:tc>
          <w:tcPr>
            <w:tcW w:w="1258" w:type="dxa"/>
            <w:vAlign w:val="center"/>
          </w:tcPr>
          <w:p w14:paraId="4117B83E" w14:textId="77777777" w:rsidR="00774B26" w:rsidRPr="00821231" w:rsidRDefault="00774B26" w:rsidP="00DD3214">
            <w:pPr>
              <w:spacing w:before="120" w:after="120" w:line="312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</w:p>
        </w:tc>
      </w:tr>
    </w:tbl>
    <w:p w14:paraId="2F9F57C8" w14:textId="7B817A80" w:rsidR="007A5B0F" w:rsidRPr="00550336" w:rsidRDefault="007A5B0F">
      <w:pPr>
        <w:rPr>
          <w:sz w:val="26"/>
          <w:szCs w:val="26"/>
        </w:rPr>
      </w:pPr>
    </w:p>
    <w:p w14:paraId="09BCB932" w14:textId="441E06C8" w:rsidR="007A5B0F" w:rsidRDefault="007A5B0F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  <w:bookmarkStart w:id="0" w:name="_Hlk116316346"/>
    </w:p>
    <w:p w14:paraId="4EF6F3D5" w14:textId="72F50FA9" w:rsidR="00AC7409" w:rsidRDefault="00AC7409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</w:p>
    <w:p w14:paraId="3E66CC11" w14:textId="08AF83D1" w:rsidR="00AC7409" w:rsidRDefault="00AC7409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</w:p>
    <w:p w14:paraId="5060A205" w14:textId="26348364" w:rsidR="00AC7409" w:rsidRDefault="00AC7409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</w:p>
    <w:p w14:paraId="47A16A8B" w14:textId="168140D2" w:rsidR="00AC7409" w:rsidRDefault="00AC7409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</w:p>
    <w:p w14:paraId="77A08876" w14:textId="649FFE57" w:rsidR="00AC7409" w:rsidRDefault="00AC7409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</w:p>
    <w:p w14:paraId="68ED49F6" w14:textId="723B53F5" w:rsidR="00AC7409" w:rsidRDefault="00AC7409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</w:p>
    <w:p w14:paraId="6910C5ED" w14:textId="438612E7" w:rsidR="00AC7409" w:rsidRDefault="00AC7409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</w:p>
    <w:p w14:paraId="099000C9" w14:textId="747AE2D4" w:rsidR="00AC7409" w:rsidRDefault="00AC7409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</w:p>
    <w:p w14:paraId="295CC79E" w14:textId="6762C1C0" w:rsidR="00AC7409" w:rsidRDefault="00AC7409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</w:p>
    <w:tbl>
      <w:tblPr>
        <w:tblStyle w:val="TableGrid"/>
        <w:tblpPr w:leftFromText="180" w:rightFromText="180" w:horzAnchor="margin" w:tblpXSpec="center" w:tblpY="385"/>
        <w:tblW w:w="108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5575"/>
      </w:tblGrid>
      <w:tr w:rsidR="00AC7409" w:rsidRPr="00AD415B" w14:paraId="473B0B5E" w14:textId="77777777" w:rsidTr="0019190D">
        <w:tc>
          <w:tcPr>
            <w:tcW w:w="5310" w:type="dxa"/>
          </w:tcPr>
          <w:p w14:paraId="3FA2A7D3" w14:textId="77777777" w:rsidR="00AC7409" w:rsidRPr="00AD415B" w:rsidRDefault="00AC7409" w:rsidP="0019190D">
            <w:pPr>
              <w:spacing w:line="264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AD415B">
              <w:rPr>
                <w:rFonts w:cs="Times New Roman"/>
                <w:b/>
                <w:bCs/>
                <w:sz w:val="28"/>
                <w:szCs w:val="28"/>
              </w:rPr>
              <w:lastRenderedPageBreak/>
              <w:t>PHÒNG GD&amp;ĐT QUẬN LONG BIÊN</w:t>
            </w:r>
          </w:p>
          <w:p w14:paraId="5E0D122E" w14:textId="77777777" w:rsidR="00AC7409" w:rsidRDefault="00AC7409" w:rsidP="0019190D">
            <w:pPr>
              <w:spacing w:line="264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AD415B">
              <w:rPr>
                <w:rFonts w:cs="Times New Roman"/>
                <w:b/>
                <w:bCs/>
                <w:sz w:val="28"/>
                <w:szCs w:val="28"/>
              </w:rPr>
              <w:t>TRƯỜNG THCS THANH AM</w:t>
            </w:r>
          </w:p>
          <w:p w14:paraId="367F6852" w14:textId="77777777" w:rsidR="00AC7409" w:rsidRPr="00AD415B" w:rsidRDefault="00AC7409" w:rsidP="0019190D">
            <w:pPr>
              <w:spacing w:line="264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AD415B">
              <w:rPr>
                <w:rFonts w:cs="Times New Roman"/>
                <w:b/>
                <w:bCs/>
                <w:sz w:val="28"/>
                <w:szCs w:val="28"/>
              </w:rPr>
              <w:t>NĂM HỌC 2023-2024</w:t>
            </w:r>
          </w:p>
          <w:p w14:paraId="50D1E40F" w14:textId="77777777" w:rsidR="00AC7409" w:rsidRPr="00AD415B" w:rsidRDefault="00AC7409" w:rsidP="0019190D">
            <w:pPr>
              <w:spacing w:line="264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 xml:space="preserve">Mã đề: </w:t>
            </w:r>
            <w:r>
              <w:rPr>
                <w:rFonts w:cs="Times New Roman"/>
                <w:b/>
                <w:sz w:val="26"/>
                <w:szCs w:val="26"/>
              </w:rPr>
              <w:t xml:space="preserve"> T6-HKI-102</w:t>
            </w:r>
          </w:p>
        </w:tc>
        <w:tc>
          <w:tcPr>
            <w:tcW w:w="5575" w:type="dxa"/>
          </w:tcPr>
          <w:p w14:paraId="1F26FE39" w14:textId="77777777" w:rsidR="00AC7409" w:rsidRPr="00AD415B" w:rsidRDefault="00AC7409" w:rsidP="0019190D">
            <w:pPr>
              <w:spacing w:line="264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 xml:space="preserve">ĐỀ </w:t>
            </w:r>
            <w:r w:rsidRPr="00AD415B">
              <w:rPr>
                <w:rFonts w:cs="Times New Roman"/>
                <w:b/>
                <w:bCs/>
                <w:sz w:val="28"/>
                <w:szCs w:val="28"/>
              </w:rPr>
              <w:t xml:space="preserve">KIỂM TRA </w:t>
            </w:r>
            <w:r>
              <w:rPr>
                <w:rFonts w:cs="Times New Roman"/>
                <w:b/>
                <w:bCs/>
                <w:sz w:val="28"/>
                <w:szCs w:val="28"/>
              </w:rPr>
              <w:t>CUỐI</w:t>
            </w:r>
            <w:r w:rsidRPr="00AD415B">
              <w:rPr>
                <w:rFonts w:cs="Times New Roman"/>
                <w:b/>
                <w:bCs/>
                <w:sz w:val="28"/>
                <w:szCs w:val="28"/>
              </w:rPr>
              <w:t xml:space="preserve"> HỌC KÌ </w:t>
            </w:r>
            <w:r>
              <w:rPr>
                <w:rFonts w:cs="Times New Roman"/>
                <w:b/>
                <w:bCs/>
                <w:sz w:val="28"/>
                <w:szCs w:val="28"/>
              </w:rPr>
              <w:t>I</w:t>
            </w:r>
          </w:p>
          <w:p w14:paraId="35F3A454" w14:textId="77777777" w:rsidR="00AC7409" w:rsidRPr="00AD415B" w:rsidRDefault="00AC7409" w:rsidP="0019190D">
            <w:pPr>
              <w:spacing w:line="264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AD415B">
              <w:rPr>
                <w:rFonts w:cs="Times New Roman"/>
                <w:b/>
                <w:bCs/>
                <w:sz w:val="28"/>
                <w:szCs w:val="28"/>
              </w:rPr>
              <w:t>MÔN</w:t>
            </w:r>
            <w:r>
              <w:rPr>
                <w:rFonts w:cs="Times New Roman"/>
                <w:b/>
                <w:bCs/>
                <w:sz w:val="28"/>
                <w:szCs w:val="28"/>
              </w:rPr>
              <w:t xml:space="preserve"> TOÁN </w:t>
            </w:r>
            <w:r w:rsidRPr="00AD415B">
              <w:rPr>
                <w:rFonts w:cs="Times New Roman"/>
                <w:b/>
                <w:bCs/>
                <w:sz w:val="28"/>
                <w:szCs w:val="28"/>
              </w:rPr>
              <w:t>KHỐ</w:t>
            </w:r>
            <w:r>
              <w:rPr>
                <w:rFonts w:cs="Times New Roman"/>
                <w:b/>
                <w:bCs/>
                <w:sz w:val="28"/>
                <w:szCs w:val="28"/>
              </w:rPr>
              <w:t>I 6</w:t>
            </w:r>
          </w:p>
          <w:p w14:paraId="5EF3F944" w14:textId="77777777" w:rsidR="00AC7409" w:rsidRDefault="00AC7409" w:rsidP="0019190D">
            <w:pPr>
              <w:spacing w:line="264" w:lineRule="auto"/>
              <w:jc w:val="center"/>
              <w:rPr>
                <w:rFonts w:cs="Times New Roman"/>
                <w:bCs/>
                <w:i/>
                <w:sz w:val="28"/>
                <w:szCs w:val="28"/>
              </w:rPr>
            </w:pPr>
            <w:r w:rsidRPr="00AD415B">
              <w:rPr>
                <w:rFonts w:cs="Times New Roman"/>
                <w:bCs/>
                <w:i/>
                <w:sz w:val="28"/>
                <w:szCs w:val="28"/>
              </w:rPr>
              <w:t>Thời gian làm bài:</w:t>
            </w:r>
            <w:r>
              <w:rPr>
                <w:rFonts w:cs="Times New Roman"/>
                <w:bCs/>
                <w:i/>
                <w:sz w:val="28"/>
                <w:szCs w:val="28"/>
              </w:rPr>
              <w:t xml:space="preserve"> 90 </w:t>
            </w:r>
            <w:r w:rsidRPr="00AD415B">
              <w:rPr>
                <w:rFonts w:cs="Times New Roman"/>
                <w:bCs/>
                <w:i/>
                <w:sz w:val="28"/>
                <w:szCs w:val="28"/>
              </w:rPr>
              <w:t>phút</w:t>
            </w:r>
          </w:p>
          <w:p w14:paraId="50AE7BDF" w14:textId="77777777" w:rsidR="00AC7409" w:rsidRDefault="00AC7409" w:rsidP="0019190D">
            <w:pPr>
              <w:spacing w:line="264" w:lineRule="auto"/>
              <w:jc w:val="center"/>
              <w:rPr>
                <w:rFonts w:cs="Times New Roman"/>
                <w:bCs/>
                <w:i/>
                <w:sz w:val="28"/>
                <w:szCs w:val="28"/>
              </w:rPr>
            </w:pPr>
            <w:r>
              <w:rPr>
                <w:rFonts w:cs="Times New Roman"/>
                <w:bCs/>
                <w:i/>
                <w:sz w:val="28"/>
                <w:szCs w:val="28"/>
              </w:rPr>
              <w:t xml:space="preserve">Ngày kiểm tra: 22/ 12/ 2023 </w:t>
            </w:r>
          </w:p>
          <w:p w14:paraId="50D2EF81" w14:textId="77777777" w:rsidR="00AC7409" w:rsidRPr="00AD415B" w:rsidRDefault="00AC7409" w:rsidP="0019190D">
            <w:pPr>
              <w:spacing w:line="264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</w:tr>
    </w:tbl>
    <w:p w14:paraId="52AFDC48" w14:textId="77777777" w:rsidR="00AC7409" w:rsidRPr="00550336" w:rsidRDefault="00AC7409" w:rsidP="007A5B0F">
      <w:pPr>
        <w:spacing w:before="60" w:after="60"/>
        <w:rPr>
          <w:rFonts w:ascii="Times New Roman" w:eastAsia="Calibri" w:hAnsi="Times New Roman" w:cs="Times New Roman"/>
          <w:b/>
          <w:caps/>
          <w:sz w:val="26"/>
          <w:szCs w:val="26"/>
        </w:rPr>
      </w:pPr>
    </w:p>
    <w:p w14:paraId="28195615" w14:textId="0F4D7595" w:rsidR="007A5B0F" w:rsidRPr="00550336" w:rsidRDefault="008D5888" w:rsidP="007A5B0F">
      <w:pPr>
        <w:spacing w:before="60" w:after="60"/>
        <w:rPr>
          <w:rFonts w:ascii="Times New Roman" w:eastAsia="Calibri" w:hAnsi="Times New Roman" w:cs="Times New Roman"/>
          <w:b/>
          <w:bCs/>
          <w:sz w:val="26"/>
          <w:szCs w:val="26"/>
        </w:rPr>
      </w:pPr>
      <w:r>
        <w:rPr>
          <w:rFonts w:ascii="Times New Roman" w:eastAsia="Calibri" w:hAnsi="Times New Roman" w:cs="Times New Roman"/>
          <w:b/>
          <w:caps/>
          <w:sz w:val="26"/>
          <w:szCs w:val="26"/>
        </w:rPr>
        <w:t>I</w:t>
      </w:r>
      <w:r w:rsidR="007A5B0F" w:rsidRPr="00550336">
        <w:rPr>
          <w:rFonts w:ascii="Times New Roman" w:eastAsia="Calibri" w:hAnsi="Times New Roman" w:cs="Times New Roman"/>
          <w:b/>
          <w:caps/>
          <w:sz w:val="26"/>
          <w:szCs w:val="26"/>
        </w:rPr>
        <w:t>. Trắc nghiệm khách quan</w:t>
      </w:r>
      <w:r w:rsidR="007A5B0F"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="007A5B0F" w:rsidRPr="008D5888">
        <w:rPr>
          <w:rFonts w:ascii="Times New Roman" w:eastAsia="Calibri" w:hAnsi="Times New Roman" w:cs="Times New Roman"/>
          <w:b/>
          <w:iCs/>
          <w:sz w:val="26"/>
          <w:szCs w:val="26"/>
        </w:rPr>
        <w:t>(3,0 điểm)</w:t>
      </w:r>
      <w:r w:rsidR="007A5B0F"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</w:p>
    <w:p w14:paraId="6F082FD4" w14:textId="77777777" w:rsidR="007A5B0F" w:rsidRPr="00550336" w:rsidRDefault="007A5B0F" w:rsidP="007A5B0F">
      <w:pPr>
        <w:spacing w:before="60" w:after="60"/>
        <w:rPr>
          <w:rFonts w:ascii="Times New Roman" w:eastAsia="Calibri" w:hAnsi="Times New Roman" w:cs="Times New Roman"/>
          <w:sz w:val="26"/>
          <w:szCs w:val="26"/>
        </w:rPr>
      </w:pPr>
      <w:r w:rsidRPr="00550336">
        <w:rPr>
          <w:rFonts w:ascii="Times New Roman" w:eastAsia="Calibri" w:hAnsi="Times New Roman" w:cs="Times New Roman"/>
          <w:sz w:val="26"/>
          <w:szCs w:val="26"/>
        </w:rPr>
        <w:t>Ghi lại chữ cái đứng trước câu trả lời đúng nhất cho các câu hỏi sau vào giấy kiểm tra.</w:t>
      </w:r>
    </w:p>
    <w:p w14:paraId="281FCDCE" w14:textId="28F3EA27" w:rsidR="007A5B0F" w:rsidRPr="00550336" w:rsidRDefault="007A5B0F" w:rsidP="007A5B0F">
      <w:pPr>
        <w:tabs>
          <w:tab w:val="left" w:pos="2694"/>
          <w:tab w:val="left" w:pos="5387"/>
          <w:tab w:val="left" w:pos="8080"/>
        </w:tabs>
        <w:rPr>
          <w:rFonts w:ascii="Times New Roman" w:hAnsi="Times New Roman" w:cs="Times New Roman"/>
          <w:bCs/>
          <w:sz w:val="26"/>
          <w:szCs w:val="26"/>
        </w:rPr>
      </w:pPr>
      <w:r w:rsidRPr="00550336">
        <w:rPr>
          <w:rFonts w:ascii="Times New Roman" w:eastAsia="Calibri" w:hAnsi="Times New Roman" w:cs="Times New Roman"/>
          <w:b/>
          <w:bCs/>
          <w:sz w:val="26"/>
          <w:szCs w:val="26"/>
        </w:rPr>
        <w:t>Câu 1</w:t>
      </w:r>
      <w:r w:rsidR="008D5888">
        <w:rPr>
          <w:rFonts w:ascii="Times New Roman" w:eastAsia="Calibri" w:hAnsi="Times New Roman" w:cs="Times New Roman"/>
          <w:b/>
          <w:bCs/>
          <w:sz w:val="26"/>
          <w:szCs w:val="26"/>
        </w:rPr>
        <w:t>:</w:t>
      </w:r>
      <w:r w:rsidR="00CA3B6D"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550336">
        <w:rPr>
          <w:rFonts w:ascii="Times New Roman" w:hAnsi="Times New Roman" w:cs="Times New Roman"/>
          <w:bCs/>
          <w:sz w:val="26"/>
          <w:szCs w:val="26"/>
        </w:rPr>
        <w:t>Tập hợp các số nguyên tố nhỏ hơn 1</w:t>
      </w:r>
      <w:r w:rsidR="007311BA" w:rsidRPr="00550336">
        <w:rPr>
          <w:rFonts w:ascii="Times New Roman" w:hAnsi="Times New Roman" w:cs="Times New Roman"/>
          <w:bCs/>
          <w:sz w:val="26"/>
          <w:szCs w:val="26"/>
        </w:rPr>
        <w:t>5</w:t>
      </w:r>
      <w:r w:rsidRPr="00550336">
        <w:rPr>
          <w:rFonts w:ascii="Times New Roman" w:hAnsi="Times New Roman" w:cs="Times New Roman"/>
          <w:bCs/>
          <w:sz w:val="26"/>
          <w:szCs w:val="26"/>
        </w:rPr>
        <w:t xml:space="preserve"> là:</w:t>
      </w:r>
    </w:p>
    <w:p w14:paraId="67271FFD" w14:textId="7FF553F1" w:rsidR="007A5B0F" w:rsidRPr="00550336" w:rsidRDefault="007A5B0F" w:rsidP="007311BA">
      <w:pPr>
        <w:tabs>
          <w:tab w:val="left" w:pos="2694"/>
          <w:tab w:val="left" w:pos="3240"/>
          <w:tab w:val="left" w:pos="5580"/>
        </w:tabs>
        <w:rPr>
          <w:rFonts w:ascii="Times New Roman" w:hAnsi="Times New Roman" w:cs="Times New Roman"/>
          <w:bCs/>
          <w:sz w:val="26"/>
          <w:szCs w:val="26"/>
        </w:rPr>
      </w:pPr>
      <w:r w:rsidRPr="0055033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50336">
        <w:rPr>
          <w:rFonts w:ascii="Times New Roman" w:hAnsi="Times New Roman" w:cs="Times New Roman"/>
          <w:bCs/>
          <w:sz w:val="26"/>
          <w:szCs w:val="26"/>
        </w:rPr>
        <w:t>{1; 2; 3; 5; 7</w:t>
      </w:r>
      <w:r w:rsidR="007311BA" w:rsidRPr="00550336">
        <w:rPr>
          <w:rFonts w:ascii="Times New Roman" w:hAnsi="Times New Roman" w:cs="Times New Roman"/>
          <w:bCs/>
          <w:sz w:val="26"/>
          <w:szCs w:val="26"/>
        </w:rPr>
        <w:t>;11;13</w:t>
      </w:r>
      <w:r w:rsidRPr="00550336">
        <w:rPr>
          <w:rFonts w:ascii="Times New Roman" w:hAnsi="Times New Roman" w:cs="Times New Roman"/>
          <w:bCs/>
          <w:sz w:val="26"/>
          <w:szCs w:val="26"/>
        </w:rPr>
        <w:t>}</w:t>
      </w:r>
      <w:r w:rsidRPr="00550336">
        <w:rPr>
          <w:rFonts w:ascii="Times New Roman" w:hAnsi="Times New Roman" w:cs="Times New Roman"/>
          <w:bCs/>
          <w:sz w:val="26"/>
          <w:szCs w:val="26"/>
        </w:rPr>
        <w:tab/>
      </w:r>
      <w:r w:rsidR="007311BA" w:rsidRPr="00550336">
        <w:rPr>
          <w:rFonts w:ascii="Times New Roman" w:hAnsi="Times New Roman" w:cs="Times New Roman"/>
          <w:bCs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>B.</w:t>
      </w:r>
      <w:r w:rsidRPr="00550336">
        <w:rPr>
          <w:rFonts w:ascii="Times New Roman" w:hAnsi="Times New Roman" w:cs="Times New Roman"/>
          <w:bCs/>
          <w:sz w:val="26"/>
          <w:szCs w:val="26"/>
        </w:rPr>
        <w:t xml:space="preserve"> {2; 3; 5; 7</w:t>
      </w:r>
      <w:r w:rsidR="007311BA" w:rsidRPr="00550336">
        <w:rPr>
          <w:rFonts w:ascii="Times New Roman" w:hAnsi="Times New Roman" w:cs="Times New Roman"/>
          <w:bCs/>
          <w:sz w:val="26"/>
          <w:szCs w:val="26"/>
        </w:rPr>
        <w:t>;15</w:t>
      </w:r>
      <w:r w:rsidRPr="00550336">
        <w:rPr>
          <w:rFonts w:ascii="Times New Roman" w:hAnsi="Times New Roman" w:cs="Times New Roman"/>
          <w:bCs/>
          <w:sz w:val="26"/>
          <w:szCs w:val="26"/>
        </w:rPr>
        <w:t>}</w:t>
      </w:r>
      <w:r w:rsidR="007311BA" w:rsidRPr="00550336">
        <w:rPr>
          <w:rFonts w:ascii="Times New Roman" w:hAnsi="Times New Roman" w:cs="Times New Roman"/>
          <w:bCs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>C.</w:t>
      </w:r>
      <w:r w:rsidRPr="00550336">
        <w:rPr>
          <w:rFonts w:ascii="Times New Roman" w:hAnsi="Times New Roman" w:cs="Times New Roman"/>
          <w:bCs/>
          <w:sz w:val="26"/>
          <w:szCs w:val="26"/>
        </w:rPr>
        <w:t xml:space="preserve"> {</w:t>
      </w:r>
      <w:r w:rsidR="007311BA" w:rsidRPr="00550336">
        <w:rPr>
          <w:rFonts w:ascii="Times New Roman" w:hAnsi="Times New Roman" w:cs="Times New Roman"/>
          <w:bCs/>
          <w:sz w:val="26"/>
          <w:szCs w:val="26"/>
        </w:rPr>
        <w:t>2; 3; 5; 7;11;13</w:t>
      </w:r>
      <w:r w:rsidRPr="00550336">
        <w:rPr>
          <w:rFonts w:ascii="Times New Roman" w:hAnsi="Times New Roman" w:cs="Times New Roman"/>
          <w:bCs/>
          <w:sz w:val="26"/>
          <w:szCs w:val="26"/>
        </w:rPr>
        <w:t xml:space="preserve">}  </w:t>
      </w:r>
      <w:r w:rsidR="008571DA" w:rsidRPr="00550336">
        <w:rPr>
          <w:rFonts w:ascii="Times New Roman" w:hAnsi="Times New Roman" w:cs="Times New Roman"/>
          <w:bCs/>
          <w:sz w:val="26"/>
          <w:szCs w:val="26"/>
        </w:rPr>
        <w:t xml:space="preserve">   </w:t>
      </w:r>
      <w:r w:rsidRPr="00550336">
        <w:rPr>
          <w:rFonts w:ascii="Times New Roman" w:hAnsi="Times New Roman" w:cs="Times New Roman"/>
          <w:b/>
          <w:sz w:val="26"/>
          <w:szCs w:val="26"/>
        </w:rPr>
        <w:t>D.</w:t>
      </w:r>
      <w:r w:rsidRPr="00550336">
        <w:rPr>
          <w:rFonts w:ascii="Times New Roman" w:hAnsi="Times New Roman" w:cs="Times New Roman"/>
          <w:bCs/>
          <w:sz w:val="26"/>
          <w:szCs w:val="26"/>
        </w:rPr>
        <w:t xml:space="preserve"> {2; 3; 5; 7; 9}</w:t>
      </w:r>
    </w:p>
    <w:p w14:paraId="075E1083" w14:textId="0785CE0B" w:rsidR="00A03495" w:rsidRPr="00550336" w:rsidRDefault="007A5B0F" w:rsidP="00A03495">
      <w:pPr>
        <w:tabs>
          <w:tab w:val="left" w:pos="992"/>
          <w:tab w:val="left" w:pos="2694"/>
          <w:tab w:val="left" w:pos="5387"/>
          <w:tab w:val="left" w:pos="8080"/>
        </w:tabs>
        <w:jc w:val="both"/>
        <w:rPr>
          <w:rFonts w:ascii="Times New Roman" w:hAnsi="Times New Roman" w:cs="Times New Roman"/>
          <w:b/>
          <w:sz w:val="26"/>
          <w:szCs w:val="26"/>
        </w:rPr>
      </w:pPr>
      <w:r w:rsidRPr="00550336">
        <w:rPr>
          <w:rFonts w:ascii="Times New Roman" w:eastAsia="Calibri" w:hAnsi="Times New Roman" w:cs="Times New Roman"/>
          <w:b/>
          <w:sz w:val="26"/>
          <w:szCs w:val="26"/>
        </w:rPr>
        <w:t>Câu 2</w:t>
      </w:r>
      <w:r w:rsidR="008D5888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A03495" w:rsidRPr="00550336">
        <w:rPr>
          <w:rFonts w:ascii="Times New Roman" w:hAnsi="Times New Roman" w:cs="Times New Roman"/>
          <w:sz w:val="26"/>
          <w:szCs w:val="26"/>
        </w:rPr>
        <w:t xml:space="preserve">Kết quả của phép tính </w:t>
      </w:r>
      <w:r w:rsidR="007311BA" w:rsidRPr="00550336">
        <w:rPr>
          <w:rFonts w:ascii="Times New Roman" w:hAnsi="Times New Roman" w:cs="Times New Roman"/>
          <w:position w:val="-6"/>
          <w:sz w:val="26"/>
          <w:szCs w:val="26"/>
        </w:rPr>
        <w:object w:dxaOrig="520" w:dyaOrig="320" w14:anchorId="1648F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5.5pt" o:ole="">
            <v:imagedata r:id="rId8" o:title=""/>
          </v:shape>
          <o:OLEObject Type="Embed" ProgID="Equation.DSMT4" ShapeID="_x0000_i1025" DrawAspect="Content" ObjectID="_1765037261" r:id="rId9"/>
        </w:object>
      </w:r>
      <w:r w:rsidR="00A03495" w:rsidRPr="00550336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5F6AEEAC" w14:textId="358B39B0" w:rsidR="0010137A" w:rsidRPr="00550336" w:rsidRDefault="00A03495" w:rsidP="00A03495">
      <w:pPr>
        <w:tabs>
          <w:tab w:val="left" w:pos="992"/>
          <w:tab w:val="left" w:pos="2694"/>
          <w:tab w:val="left" w:pos="3402"/>
          <w:tab w:val="left" w:pos="5387"/>
          <w:tab w:val="left" w:pos="7937"/>
          <w:tab w:val="left" w:pos="808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55033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50336">
        <w:rPr>
          <w:rFonts w:ascii="Times New Roman" w:hAnsi="Times New Roman" w:cs="Times New Roman"/>
          <w:bCs/>
          <w:sz w:val="26"/>
          <w:szCs w:val="26"/>
        </w:rPr>
        <w:t>6</w:t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>B.</w:t>
      </w:r>
      <w:r w:rsidRPr="00550336">
        <w:rPr>
          <w:rFonts w:ascii="Times New Roman" w:hAnsi="Times New Roman" w:cs="Times New Roman"/>
          <w:sz w:val="26"/>
          <w:szCs w:val="26"/>
        </w:rPr>
        <w:t xml:space="preserve"> 6</w:t>
      </w:r>
      <w:r w:rsidR="007311BA" w:rsidRPr="00550336">
        <w:rPr>
          <w:rFonts w:ascii="Times New Roman" w:hAnsi="Times New Roman" w:cs="Times New Roman"/>
          <w:sz w:val="26"/>
          <w:szCs w:val="26"/>
          <w:vertAlign w:val="superscript"/>
        </w:rPr>
        <w:t>7</w:t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>C.</w:t>
      </w:r>
      <w:r w:rsidRPr="00550336">
        <w:rPr>
          <w:rFonts w:ascii="Times New Roman" w:hAnsi="Times New Roman" w:cs="Times New Roman"/>
          <w:sz w:val="26"/>
          <w:szCs w:val="26"/>
        </w:rPr>
        <w:t xml:space="preserve"> 6</w:t>
      </w:r>
      <w:r w:rsidR="007311BA" w:rsidRPr="00550336">
        <w:rPr>
          <w:rFonts w:ascii="Times New Roman" w:hAnsi="Times New Roman" w:cs="Times New Roman"/>
          <w:sz w:val="26"/>
          <w:szCs w:val="26"/>
          <w:vertAlign w:val="superscript"/>
        </w:rPr>
        <w:t>12</w:t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7311BA" w:rsidRPr="00550336">
        <w:rPr>
          <w:rFonts w:ascii="Times New Roman" w:hAnsi="Times New Roman" w:cs="Times New Roman"/>
          <w:sz w:val="26"/>
          <w:szCs w:val="26"/>
        </w:rPr>
        <w:t>36</w:t>
      </w:r>
    </w:p>
    <w:p w14:paraId="2FCEA3A3" w14:textId="71B61D63" w:rsidR="007A5B0F" w:rsidRPr="00550336" w:rsidRDefault="007A5B0F" w:rsidP="007A5B0F">
      <w:pPr>
        <w:tabs>
          <w:tab w:val="left" w:pos="2694"/>
          <w:tab w:val="left" w:pos="5387"/>
          <w:tab w:val="left" w:pos="8080"/>
        </w:tabs>
        <w:rPr>
          <w:rFonts w:ascii="Times New Roman" w:hAnsi="Times New Roman" w:cs="Times New Roman"/>
          <w:bCs/>
          <w:sz w:val="26"/>
          <w:szCs w:val="26"/>
        </w:rPr>
      </w:pPr>
      <w:r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50050D" w:rsidRPr="00550336">
        <w:rPr>
          <w:rFonts w:ascii="Times New Roman" w:eastAsia="Calibri" w:hAnsi="Times New Roman" w:cs="Times New Roman"/>
          <w:b/>
          <w:sz w:val="26"/>
          <w:szCs w:val="26"/>
        </w:rPr>
        <w:t>3</w:t>
      </w:r>
      <w:r w:rsidR="008D5888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550336">
        <w:rPr>
          <w:rFonts w:ascii="Times New Roman" w:hAnsi="Times New Roman" w:cs="Times New Roman"/>
          <w:sz w:val="26"/>
          <w:szCs w:val="26"/>
        </w:rPr>
        <w:t xml:space="preserve"> </w:t>
      </w:r>
      <w:r w:rsidR="005C4C62" w:rsidRPr="00550336">
        <w:rPr>
          <w:rFonts w:ascii="Times New Roman" w:hAnsi="Times New Roman" w:cs="Times New Roman"/>
          <w:bCs/>
          <w:sz w:val="26"/>
          <w:szCs w:val="26"/>
        </w:rPr>
        <w:t>S</w:t>
      </w:r>
      <w:r w:rsidRPr="00550336">
        <w:rPr>
          <w:rFonts w:ascii="Times New Roman" w:hAnsi="Times New Roman" w:cs="Times New Roman"/>
          <w:bCs/>
          <w:sz w:val="26"/>
          <w:szCs w:val="26"/>
        </w:rPr>
        <w:t xml:space="preserve">ố nào là số nguyên âm lớn nhất có </w:t>
      </w:r>
      <w:r w:rsidR="007311BA" w:rsidRPr="00550336">
        <w:rPr>
          <w:rFonts w:ascii="Times New Roman" w:hAnsi="Times New Roman" w:cs="Times New Roman"/>
          <w:bCs/>
          <w:sz w:val="26"/>
          <w:szCs w:val="26"/>
        </w:rPr>
        <w:t>hai</w:t>
      </w:r>
      <w:r w:rsidRPr="00550336">
        <w:rPr>
          <w:rFonts w:ascii="Times New Roman" w:hAnsi="Times New Roman" w:cs="Times New Roman"/>
          <w:bCs/>
          <w:sz w:val="26"/>
          <w:szCs w:val="26"/>
        </w:rPr>
        <w:t xml:space="preserve"> chữ số?</w:t>
      </w:r>
    </w:p>
    <w:p w14:paraId="25687224" w14:textId="5A27A20A" w:rsidR="007A5B0F" w:rsidRPr="00550336" w:rsidRDefault="007A5B0F" w:rsidP="007A5B0F">
      <w:pPr>
        <w:tabs>
          <w:tab w:val="left" w:pos="2694"/>
          <w:tab w:val="left" w:pos="5387"/>
          <w:tab w:val="left" w:pos="8080"/>
        </w:tabs>
        <w:rPr>
          <w:rFonts w:ascii="Times New Roman" w:hAnsi="Times New Roman" w:cs="Times New Roman"/>
          <w:bCs/>
          <w:sz w:val="26"/>
          <w:szCs w:val="26"/>
        </w:rPr>
      </w:pPr>
      <w:r w:rsidRPr="0055033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50336">
        <w:rPr>
          <w:rFonts w:ascii="Times New Roman" w:hAnsi="Times New Roman" w:cs="Times New Roman"/>
          <w:bCs/>
          <w:sz w:val="26"/>
          <w:szCs w:val="26"/>
        </w:rPr>
        <w:t>– 99</w:t>
      </w:r>
      <w:r w:rsidRPr="00550336">
        <w:rPr>
          <w:rFonts w:ascii="Times New Roman" w:hAnsi="Times New Roman" w:cs="Times New Roman"/>
          <w:bCs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>B.</w:t>
      </w:r>
      <w:r w:rsidRPr="00550336">
        <w:rPr>
          <w:rFonts w:ascii="Times New Roman" w:hAnsi="Times New Roman" w:cs="Times New Roman"/>
          <w:bCs/>
          <w:sz w:val="26"/>
          <w:szCs w:val="26"/>
        </w:rPr>
        <w:t xml:space="preserve"> – 11</w:t>
      </w:r>
      <w:r w:rsidRPr="00550336">
        <w:rPr>
          <w:rFonts w:ascii="Times New Roman" w:hAnsi="Times New Roman" w:cs="Times New Roman"/>
          <w:bCs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>C.</w:t>
      </w:r>
      <w:r w:rsidRPr="00550336">
        <w:rPr>
          <w:rFonts w:ascii="Times New Roman" w:hAnsi="Times New Roman" w:cs="Times New Roman"/>
          <w:bCs/>
          <w:sz w:val="26"/>
          <w:szCs w:val="26"/>
        </w:rPr>
        <w:t xml:space="preserve"> – 10</w:t>
      </w:r>
      <w:r w:rsidRPr="00550336">
        <w:rPr>
          <w:rFonts w:ascii="Times New Roman" w:hAnsi="Times New Roman" w:cs="Times New Roman"/>
          <w:bCs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50336">
        <w:rPr>
          <w:rFonts w:ascii="Times New Roman" w:hAnsi="Times New Roman" w:cs="Times New Roman"/>
          <w:bCs/>
          <w:sz w:val="26"/>
          <w:szCs w:val="26"/>
        </w:rPr>
        <w:t>– 1</w:t>
      </w:r>
      <w:r w:rsidR="007311BA" w:rsidRPr="00550336">
        <w:rPr>
          <w:rFonts w:ascii="Times New Roman" w:hAnsi="Times New Roman" w:cs="Times New Roman"/>
          <w:bCs/>
          <w:sz w:val="26"/>
          <w:szCs w:val="26"/>
        </w:rPr>
        <w:t>9</w:t>
      </w:r>
    </w:p>
    <w:p w14:paraId="6CEAD695" w14:textId="73BE8D59" w:rsidR="007311BA" w:rsidRPr="00550336" w:rsidRDefault="007A5B0F" w:rsidP="007311BA">
      <w:p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50050D" w:rsidRPr="00550336">
        <w:rPr>
          <w:rFonts w:ascii="Times New Roman" w:eastAsia="Calibri" w:hAnsi="Times New Roman" w:cs="Times New Roman"/>
          <w:b/>
          <w:sz w:val="26"/>
          <w:szCs w:val="26"/>
        </w:rPr>
        <w:t>4</w:t>
      </w:r>
      <w:r w:rsidR="008D5888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7311BA" w:rsidRPr="00550336">
        <w:rPr>
          <w:rFonts w:ascii="Times New Roman" w:hAnsi="Times New Roman" w:cs="Times New Roman"/>
          <w:sz w:val="26"/>
          <w:szCs w:val="26"/>
        </w:rPr>
        <w:t xml:space="preserve">Sắp sếp các số nguyên: </w:t>
      </w:r>
      <w:r w:rsidR="007311BA" w:rsidRPr="00550336">
        <w:rPr>
          <w:position w:val="-10"/>
          <w:sz w:val="26"/>
          <w:szCs w:val="26"/>
        </w:rPr>
        <w:object w:dxaOrig="1560" w:dyaOrig="320" w14:anchorId="381245E1">
          <v:shape id="_x0000_i1026" type="#_x0000_t75" style="width:77.55pt;height:16.05pt" o:ole="">
            <v:imagedata r:id="rId10" o:title=""/>
          </v:shape>
          <o:OLEObject Type="Embed" ProgID="Equation.DSMT4" ShapeID="_x0000_i1026" DrawAspect="Content" ObjectID="_1765037262" r:id="rId11"/>
        </w:object>
      </w:r>
      <w:r w:rsidR="007311BA" w:rsidRPr="00550336">
        <w:rPr>
          <w:rFonts w:ascii="Times New Roman" w:hAnsi="Times New Roman" w:cs="Times New Roman"/>
          <w:sz w:val="26"/>
          <w:szCs w:val="26"/>
        </w:rPr>
        <w:t xml:space="preserve"> theo thứ tự giảm dần là:</w:t>
      </w:r>
    </w:p>
    <w:p w14:paraId="423A6A79" w14:textId="346CFD2A" w:rsidR="007311BA" w:rsidRPr="00550336" w:rsidRDefault="007311BA" w:rsidP="008B0B5E">
      <w:pPr>
        <w:tabs>
          <w:tab w:val="left" w:pos="992"/>
          <w:tab w:val="left" w:pos="2700"/>
        </w:tabs>
        <w:spacing w:before="120" w:after="120"/>
        <w:jc w:val="both"/>
        <w:rPr>
          <w:rFonts w:ascii="Times New Roman" w:hAnsi="Times New Roman" w:cs="Times New Roman"/>
          <w:sz w:val="26"/>
          <w:szCs w:val="26"/>
        </w:rPr>
      </w:pPr>
      <w:bookmarkStart w:id="1" w:name="BMN_CHOICE_A35"/>
      <w:r w:rsidRPr="0055033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50336">
        <w:rPr>
          <w:rFonts w:ascii="Times New Roman" w:hAnsi="Times New Roman" w:cs="Times New Roman"/>
          <w:position w:val="-10"/>
          <w:sz w:val="26"/>
          <w:szCs w:val="26"/>
        </w:rPr>
        <w:object w:dxaOrig="1560" w:dyaOrig="320" w14:anchorId="300FA367">
          <v:shape id="_x0000_i1027" type="#_x0000_t75" style="width:77.55pt;height:16.05pt" o:ole="">
            <v:imagedata r:id="rId12" o:title=""/>
          </v:shape>
          <o:OLEObject Type="Embed" ProgID="Equation.DSMT4" ShapeID="_x0000_i1027" DrawAspect="Content" ObjectID="_1765037263" r:id="rId13"/>
        </w:object>
      </w:r>
      <w:r w:rsidRPr="00550336">
        <w:rPr>
          <w:rFonts w:ascii="Times New Roman" w:hAnsi="Times New Roman" w:cs="Times New Roman"/>
          <w:sz w:val="26"/>
          <w:szCs w:val="26"/>
        </w:rPr>
        <w:t>.</w:t>
      </w:r>
      <w:bookmarkStart w:id="2" w:name="BMN_CHOICE_B35"/>
      <w:bookmarkEnd w:id="1"/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50336">
        <w:rPr>
          <w:rFonts w:ascii="Times New Roman" w:hAnsi="Times New Roman" w:cs="Times New Roman"/>
          <w:position w:val="-10"/>
          <w:sz w:val="26"/>
          <w:szCs w:val="26"/>
        </w:rPr>
        <w:object w:dxaOrig="1560" w:dyaOrig="320" w14:anchorId="62FC7803">
          <v:shape id="_x0000_i1028" type="#_x0000_t75" style="width:77.55pt;height:16.05pt" o:ole="">
            <v:imagedata r:id="rId14" o:title=""/>
          </v:shape>
          <o:OLEObject Type="Embed" ProgID="Equation.DSMT4" ShapeID="_x0000_i1028" DrawAspect="Content" ObjectID="_1765037264" r:id="rId15"/>
        </w:object>
      </w:r>
      <w:r w:rsidRPr="00550336">
        <w:rPr>
          <w:rFonts w:ascii="Times New Roman" w:hAnsi="Times New Roman" w:cs="Times New Roman"/>
          <w:sz w:val="26"/>
          <w:szCs w:val="26"/>
        </w:rPr>
        <w:t>.</w:t>
      </w:r>
      <w:bookmarkStart w:id="3" w:name="BMN_CHOICE_C35"/>
      <w:bookmarkEnd w:id="2"/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50336">
        <w:rPr>
          <w:rFonts w:ascii="Times New Roman" w:hAnsi="Times New Roman" w:cs="Times New Roman"/>
          <w:position w:val="-10"/>
          <w:sz w:val="26"/>
          <w:szCs w:val="26"/>
        </w:rPr>
        <w:object w:dxaOrig="1560" w:dyaOrig="320" w14:anchorId="0A9503E1">
          <v:shape id="_x0000_i1029" type="#_x0000_t75" style="width:77.55pt;height:16.05pt" o:ole="">
            <v:imagedata r:id="rId16" o:title=""/>
          </v:shape>
          <o:OLEObject Type="Embed" ProgID="Equation.DSMT4" ShapeID="_x0000_i1029" DrawAspect="Content" ObjectID="_1765037265" r:id="rId17"/>
        </w:object>
      </w:r>
      <w:r w:rsidRPr="00550336">
        <w:rPr>
          <w:rFonts w:ascii="Times New Roman" w:hAnsi="Times New Roman" w:cs="Times New Roman"/>
          <w:sz w:val="26"/>
          <w:szCs w:val="26"/>
        </w:rPr>
        <w:t>.</w:t>
      </w:r>
      <w:bookmarkStart w:id="4" w:name="BMN_CHOICE_D35"/>
      <w:bookmarkEnd w:id="3"/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50336">
        <w:rPr>
          <w:rFonts w:ascii="Times New Roman" w:hAnsi="Times New Roman" w:cs="Times New Roman"/>
          <w:position w:val="-10"/>
          <w:sz w:val="26"/>
          <w:szCs w:val="26"/>
        </w:rPr>
        <w:object w:dxaOrig="1560" w:dyaOrig="320" w14:anchorId="11C27AB9">
          <v:shape id="_x0000_i1030" type="#_x0000_t75" style="width:77.55pt;height:16.05pt" o:ole="">
            <v:imagedata r:id="rId18" o:title=""/>
          </v:shape>
          <o:OLEObject Type="Embed" ProgID="Equation.DSMT4" ShapeID="_x0000_i1030" DrawAspect="Content" ObjectID="_1765037266" r:id="rId19"/>
        </w:object>
      </w:r>
      <w:r w:rsidRPr="00550336">
        <w:rPr>
          <w:rFonts w:ascii="Times New Roman" w:hAnsi="Times New Roman" w:cs="Times New Roman"/>
          <w:sz w:val="26"/>
          <w:szCs w:val="26"/>
        </w:rPr>
        <w:t>.</w:t>
      </w:r>
    </w:p>
    <w:bookmarkEnd w:id="4"/>
    <w:p w14:paraId="00144196" w14:textId="1E040E54" w:rsidR="007311BA" w:rsidRPr="00550336" w:rsidRDefault="007A5B0F" w:rsidP="008B0B5E">
      <w:pPr>
        <w:tabs>
          <w:tab w:val="left" w:pos="992"/>
        </w:tabs>
        <w:spacing w:before="120" w:after="12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50050D" w:rsidRPr="00550336">
        <w:rPr>
          <w:rFonts w:ascii="Times New Roman" w:eastAsia="Calibri" w:hAnsi="Times New Roman" w:cs="Times New Roman"/>
          <w:b/>
          <w:sz w:val="26"/>
          <w:szCs w:val="26"/>
        </w:rPr>
        <w:t>5</w:t>
      </w:r>
      <w:r w:rsidR="008D5888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7311BA" w:rsidRPr="00550336">
        <w:rPr>
          <w:rFonts w:ascii="Times New Roman" w:hAnsi="Times New Roman" w:cs="Times New Roman"/>
          <w:sz w:val="26"/>
          <w:szCs w:val="26"/>
        </w:rPr>
        <w:t xml:space="preserve">Số đối của </w:t>
      </w:r>
      <w:r w:rsidR="007311BA" w:rsidRPr="00550336">
        <w:rPr>
          <w:position w:val="-10"/>
          <w:sz w:val="26"/>
          <w:szCs w:val="26"/>
        </w:rPr>
        <w:object w:dxaOrig="600" w:dyaOrig="320" w14:anchorId="6FE5DF35">
          <v:shape id="_x0000_i1031" type="#_x0000_t75" style="width:29.9pt;height:16.05pt" o:ole="">
            <v:imagedata r:id="rId20" o:title=""/>
          </v:shape>
          <o:OLEObject Type="Embed" ProgID="Equation.DSMT4" ShapeID="_x0000_i1031" DrawAspect="Content" ObjectID="_1765037267" r:id="rId21"/>
        </w:object>
      </w:r>
      <w:r w:rsidR="007311BA" w:rsidRPr="00550336"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2424D3A9" w14:textId="6F433274" w:rsidR="007311BA" w:rsidRPr="00550336" w:rsidRDefault="007311BA" w:rsidP="008B0B5E">
      <w:pPr>
        <w:tabs>
          <w:tab w:val="left" w:pos="992"/>
          <w:tab w:val="left" w:pos="2700"/>
          <w:tab w:val="left" w:pos="5669"/>
          <w:tab w:val="left" w:pos="7937"/>
        </w:tabs>
        <w:spacing w:before="120" w:after="120"/>
        <w:jc w:val="both"/>
        <w:rPr>
          <w:rFonts w:ascii="Times New Roman" w:hAnsi="Times New Roman" w:cs="Times New Roman"/>
          <w:sz w:val="26"/>
          <w:szCs w:val="26"/>
        </w:rPr>
      </w:pPr>
      <w:bookmarkStart w:id="5" w:name="BMN_CHOICE_A33"/>
      <w:r w:rsidRPr="0055033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50336">
        <w:rPr>
          <w:rFonts w:ascii="Times New Roman" w:hAnsi="Times New Roman" w:cs="Times New Roman"/>
          <w:sz w:val="26"/>
          <w:szCs w:val="26"/>
        </w:rPr>
        <w:t>81.</w:t>
      </w:r>
      <w:bookmarkStart w:id="6" w:name="BMN_CHOICE_B33"/>
      <w:bookmarkEnd w:id="5"/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50336">
        <w:rPr>
          <w:rFonts w:ascii="Times New Roman" w:hAnsi="Times New Roman" w:cs="Times New Roman"/>
          <w:sz w:val="26"/>
          <w:szCs w:val="26"/>
        </w:rPr>
        <w:t>18.</w:t>
      </w:r>
      <w:bookmarkStart w:id="7" w:name="BMN_CHOICE_C33"/>
      <w:bookmarkEnd w:id="6"/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50336">
        <w:rPr>
          <w:rFonts w:ascii="Times New Roman" w:hAnsi="Times New Roman" w:cs="Times New Roman"/>
          <w:position w:val="-10"/>
          <w:sz w:val="26"/>
          <w:szCs w:val="26"/>
        </w:rPr>
        <w:object w:dxaOrig="600" w:dyaOrig="320" w14:anchorId="60B0EACA">
          <v:shape id="_x0000_i1032" type="#_x0000_t75" style="width:29.9pt;height:16.05pt" o:ole="">
            <v:imagedata r:id="rId22" o:title=""/>
          </v:shape>
          <o:OLEObject Type="Embed" ProgID="Equation.DSMT4" ShapeID="_x0000_i1032" DrawAspect="Content" ObjectID="_1765037268" r:id="rId23"/>
        </w:object>
      </w:r>
      <w:r w:rsidRPr="00550336">
        <w:rPr>
          <w:rFonts w:ascii="Times New Roman" w:hAnsi="Times New Roman" w:cs="Times New Roman"/>
          <w:sz w:val="26"/>
          <w:szCs w:val="26"/>
        </w:rPr>
        <w:t>.</w:t>
      </w:r>
      <w:bookmarkStart w:id="8" w:name="BMN_CHOICE_D33"/>
      <w:bookmarkEnd w:id="7"/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50336">
        <w:rPr>
          <w:rFonts w:ascii="Times New Roman" w:hAnsi="Times New Roman" w:cs="Times New Roman"/>
          <w:position w:val="-10"/>
          <w:sz w:val="26"/>
          <w:szCs w:val="26"/>
        </w:rPr>
        <w:object w:dxaOrig="600" w:dyaOrig="320" w14:anchorId="7E2C2F01">
          <v:shape id="_x0000_i1033" type="#_x0000_t75" style="width:29.9pt;height:16.05pt" o:ole="">
            <v:imagedata r:id="rId24" o:title=""/>
          </v:shape>
          <o:OLEObject Type="Embed" ProgID="Equation.DSMT4" ShapeID="_x0000_i1033" DrawAspect="Content" ObjectID="_1765037269" r:id="rId25"/>
        </w:object>
      </w:r>
      <w:r w:rsidRPr="00550336">
        <w:rPr>
          <w:rFonts w:ascii="Times New Roman" w:hAnsi="Times New Roman" w:cs="Times New Roman"/>
          <w:sz w:val="26"/>
          <w:szCs w:val="26"/>
        </w:rPr>
        <w:t>.</w:t>
      </w:r>
    </w:p>
    <w:bookmarkEnd w:id="8"/>
    <w:p w14:paraId="6CD55F0D" w14:textId="399FF833" w:rsidR="007A5B0F" w:rsidRPr="00550336" w:rsidRDefault="007A5B0F" w:rsidP="007311BA">
      <w:pPr>
        <w:tabs>
          <w:tab w:val="left" w:pos="2694"/>
          <w:tab w:val="left" w:pos="5387"/>
          <w:tab w:val="left" w:pos="8080"/>
        </w:tabs>
        <w:rPr>
          <w:rFonts w:ascii="Times New Roman" w:hAnsi="Times New Roman" w:cs="Times New Roman"/>
          <w:sz w:val="26"/>
          <w:szCs w:val="26"/>
        </w:rPr>
      </w:pPr>
      <w:r w:rsidRPr="00550336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50050D" w:rsidRPr="00550336">
        <w:rPr>
          <w:rFonts w:ascii="Times New Roman" w:hAnsi="Times New Roman" w:cs="Times New Roman"/>
          <w:b/>
          <w:sz w:val="26"/>
          <w:szCs w:val="26"/>
        </w:rPr>
        <w:t>6</w:t>
      </w:r>
      <w:r w:rsidR="008D5888">
        <w:rPr>
          <w:rFonts w:ascii="Times New Roman" w:hAnsi="Times New Roman" w:cs="Times New Roman"/>
          <w:b/>
          <w:sz w:val="26"/>
          <w:szCs w:val="26"/>
        </w:rPr>
        <w:t>:</w:t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50336">
        <w:rPr>
          <w:rFonts w:ascii="Times New Roman" w:hAnsi="Times New Roman" w:cs="Times New Roman"/>
          <w:sz w:val="26"/>
          <w:szCs w:val="26"/>
        </w:rPr>
        <w:t>Các điểm A và B trong hình dưới đây biểu diễn các số nguyên nào?</w:t>
      </w:r>
    </w:p>
    <w:p w14:paraId="1ABA3BBB" w14:textId="634402A2" w:rsidR="00F453EF" w:rsidRPr="00550336" w:rsidRDefault="00F453EF" w:rsidP="00D85E49">
      <w:pPr>
        <w:pStyle w:val="NormalWeb"/>
        <w:tabs>
          <w:tab w:val="left" w:pos="2694"/>
          <w:tab w:val="left" w:pos="5387"/>
          <w:tab w:val="left" w:pos="8080"/>
        </w:tabs>
        <w:spacing w:before="0" w:beforeAutospacing="0" w:after="0" w:afterAutospacing="0" w:line="360" w:lineRule="atLeast"/>
        <w:ind w:right="48"/>
        <w:jc w:val="center"/>
        <w:rPr>
          <w:sz w:val="26"/>
          <w:szCs w:val="26"/>
        </w:rPr>
      </w:pPr>
      <w:r w:rsidRPr="00550336">
        <w:rPr>
          <w:noProof/>
          <w:sz w:val="26"/>
          <w:szCs w:val="26"/>
        </w:rPr>
        <w:drawing>
          <wp:inline distT="0" distB="0" distL="0" distR="0" wp14:anchorId="209CA335" wp14:editId="7E39B41E">
            <wp:extent cx="3455963" cy="551363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475789" cy="554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21E593" w14:textId="50745157" w:rsidR="007A5B0F" w:rsidRPr="00550336" w:rsidRDefault="007A5B0F" w:rsidP="007A5B0F">
      <w:pPr>
        <w:pStyle w:val="NormalWeb"/>
        <w:tabs>
          <w:tab w:val="left" w:pos="2694"/>
          <w:tab w:val="left" w:pos="5387"/>
          <w:tab w:val="left" w:pos="8080"/>
        </w:tabs>
        <w:spacing w:before="0" w:beforeAutospacing="0" w:after="0" w:afterAutospacing="0" w:line="360" w:lineRule="atLeast"/>
        <w:ind w:right="48"/>
        <w:jc w:val="both"/>
        <w:rPr>
          <w:sz w:val="26"/>
          <w:szCs w:val="26"/>
        </w:rPr>
      </w:pPr>
      <w:r w:rsidRPr="00550336">
        <w:rPr>
          <w:b/>
          <w:bCs/>
          <w:sz w:val="26"/>
          <w:szCs w:val="26"/>
        </w:rPr>
        <w:t>A.</w:t>
      </w:r>
      <w:r w:rsidRPr="00550336">
        <w:rPr>
          <w:sz w:val="26"/>
          <w:szCs w:val="26"/>
        </w:rPr>
        <w:t xml:space="preserve"> -</w:t>
      </w:r>
      <w:r w:rsidR="005C0EAF" w:rsidRPr="00550336">
        <w:rPr>
          <w:sz w:val="26"/>
          <w:szCs w:val="26"/>
        </w:rPr>
        <w:t xml:space="preserve"> </w:t>
      </w:r>
      <w:r w:rsidRPr="00550336">
        <w:rPr>
          <w:sz w:val="26"/>
          <w:szCs w:val="26"/>
        </w:rPr>
        <w:t>3 và 2</w:t>
      </w:r>
      <w:r w:rsidRPr="00550336">
        <w:rPr>
          <w:sz w:val="26"/>
          <w:szCs w:val="26"/>
        </w:rPr>
        <w:tab/>
      </w:r>
      <w:r w:rsidRPr="00550336">
        <w:rPr>
          <w:b/>
          <w:bCs/>
          <w:sz w:val="26"/>
          <w:szCs w:val="26"/>
        </w:rPr>
        <w:t>B.</w:t>
      </w:r>
      <w:r w:rsidRPr="00550336">
        <w:rPr>
          <w:sz w:val="26"/>
          <w:szCs w:val="26"/>
        </w:rPr>
        <w:t xml:space="preserve"> 2 và −</w:t>
      </w:r>
      <w:r w:rsidR="005C0EAF" w:rsidRPr="00550336">
        <w:rPr>
          <w:sz w:val="26"/>
          <w:szCs w:val="26"/>
        </w:rPr>
        <w:t xml:space="preserve"> </w:t>
      </w:r>
      <w:r w:rsidRPr="00550336">
        <w:rPr>
          <w:sz w:val="26"/>
          <w:szCs w:val="26"/>
        </w:rPr>
        <w:t>3</w:t>
      </w:r>
      <w:r w:rsidRPr="00550336">
        <w:rPr>
          <w:sz w:val="26"/>
          <w:szCs w:val="26"/>
        </w:rPr>
        <w:tab/>
      </w:r>
      <w:r w:rsidRPr="00550336">
        <w:rPr>
          <w:b/>
          <w:bCs/>
          <w:sz w:val="26"/>
          <w:szCs w:val="26"/>
        </w:rPr>
        <w:t>C.</w:t>
      </w:r>
      <w:r w:rsidRPr="00550336">
        <w:rPr>
          <w:sz w:val="26"/>
          <w:szCs w:val="26"/>
        </w:rPr>
        <w:t xml:space="preserve"> 1 và 2</w:t>
      </w:r>
      <w:r w:rsidRPr="00550336">
        <w:rPr>
          <w:sz w:val="26"/>
          <w:szCs w:val="26"/>
        </w:rPr>
        <w:tab/>
      </w:r>
      <w:r w:rsidRPr="00550336">
        <w:rPr>
          <w:b/>
          <w:bCs/>
          <w:sz w:val="26"/>
          <w:szCs w:val="26"/>
        </w:rPr>
        <w:t>D.</w:t>
      </w:r>
      <w:r w:rsidRPr="00550336">
        <w:rPr>
          <w:sz w:val="26"/>
          <w:szCs w:val="26"/>
        </w:rPr>
        <w:t xml:space="preserve"> −</w:t>
      </w:r>
      <w:r w:rsidR="005C0EAF" w:rsidRPr="00550336">
        <w:rPr>
          <w:sz w:val="26"/>
          <w:szCs w:val="26"/>
        </w:rPr>
        <w:t xml:space="preserve"> </w:t>
      </w:r>
      <w:r w:rsidR="00F453EF" w:rsidRPr="00550336">
        <w:rPr>
          <w:sz w:val="26"/>
          <w:szCs w:val="26"/>
        </w:rPr>
        <w:t>2</w:t>
      </w:r>
      <w:r w:rsidRPr="00550336">
        <w:rPr>
          <w:sz w:val="26"/>
          <w:szCs w:val="26"/>
        </w:rPr>
        <w:t xml:space="preserve"> và </w:t>
      </w:r>
      <w:r w:rsidR="00F453EF" w:rsidRPr="00550336">
        <w:rPr>
          <w:sz w:val="26"/>
          <w:szCs w:val="26"/>
        </w:rPr>
        <w:t>3</w:t>
      </w:r>
    </w:p>
    <w:p w14:paraId="5A710AE6" w14:textId="75048662" w:rsidR="007A5B0F" w:rsidRPr="00550336" w:rsidRDefault="007A5B0F" w:rsidP="008571DA">
      <w:pPr>
        <w:tabs>
          <w:tab w:val="left" w:pos="992"/>
          <w:tab w:val="left" w:pos="2694"/>
          <w:tab w:val="left" w:pos="5387"/>
          <w:tab w:val="left" w:pos="8080"/>
        </w:tabs>
        <w:jc w:val="both"/>
        <w:rPr>
          <w:rFonts w:ascii="Times New Roman" w:hAnsi="Times New Roman" w:cs="Times New Roman"/>
          <w:b/>
          <w:sz w:val="26"/>
          <w:szCs w:val="26"/>
        </w:rPr>
      </w:pPr>
      <w:r w:rsidRPr="00550336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50050D" w:rsidRPr="00550336">
        <w:rPr>
          <w:rFonts w:ascii="Times New Roman" w:eastAsia="Times New Roman" w:hAnsi="Times New Roman" w:cs="Times New Roman"/>
          <w:b/>
          <w:sz w:val="26"/>
          <w:szCs w:val="26"/>
        </w:rPr>
        <w:t>7</w:t>
      </w:r>
      <w:r w:rsidR="008D5888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550336">
        <w:rPr>
          <w:rFonts w:ascii="Times New Roman" w:hAnsi="Times New Roman" w:cs="Times New Roman"/>
          <w:sz w:val="26"/>
          <w:szCs w:val="26"/>
        </w:rPr>
        <w:t>Khi bỏ dấu ngoặc trong biểu thức</w:t>
      </w:r>
      <w:r w:rsidR="00E05898" w:rsidRPr="00550336">
        <w:rPr>
          <w:rFonts w:ascii="Times New Roman" w:hAnsi="Times New Roman" w:cs="Times New Roman"/>
          <w:sz w:val="26"/>
          <w:szCs w:val="26"/>
        </w:rPr>
        <w:t xml:space="preserve"> </w:t>
      </w:r>
      <w:r w:rsidR="0019190D" w:rsidRPr="00550336">
        <w:rPr>
          <w:rFonts w:ascii="Times New Roman" w:hAnsi="Times New Roman" w:cs="Times New Roman"/>
          <w:position w:val="-12"/>
          <w:sz w:val="26"/>
          <w:szCs w:val="26"/>
        </w:rPr>
        <w:object w:dxaOrig="1980" w:dyaOrig="360" w14:anchorId="36298FD9">
          <v:shape id="_x0000_i1034" type="#_x0000_t75" style="width:89.7pt;height:17.15pt" o:ole="">
            <v:imagedata r:id="rId27" o:title=""/>
          </v:shape>
          <o:OLEObject Type="Embed" ProgID="Equation.DSMT4" ShapeID="_x0000_i1034" DrawAspect="Content" ObjectID="_1765037270" r:id="rId28"/>
        </w:object>
      </w:r>
      <w:r w:rsidRPr="00550336">
        <w:rPr>
          <w:rFonts w:ascii="Times New Roman" w:hAnsi="Times New Roman" w:cs="Times New Roman"/>
          <w:sz w:val="26"/>
          <w:szCs w:val="26"/>
        </w:rPr>
        <w:t xml:space="preserve"> ta được:</w:t>
      </w:r>
    </w:p>
    <w:p w14:paraId="3DBC09DF" w14:textId="68968637" w:rsidR="007A5B0F" w:rsidRPr="00550336" w:rsidRDefault="007A5B0F" w:rsidP="008571DA">
      <w:pPr>
        <w:tabs>
          <w:tab w:val="left" w:pos="992"/>
          <w:tab w:val="left" w:pos="2694"/>
          <w:tab w:val="left" w:pos="5387"/>
          <w:tab w:val="left" w:pos="8080"/>
        </w:tabs>
        <w:spacing w:before="120" w:after="120"/>
        <w:jc w:val="both"/>
        <w:rPr>
          <w:rFonts w:ascii="Times New Roman" w:hAnsi="Times New Roman" w:cs="Times New Roman"/>
          <w:sz w:val="26"/>
          <w:szCs w:val="26"/>
        </w:rPr>
      </w:pPr>
      <w:bookmarkStart w:id="9" w:name="BMN_CHOICE_A28"/>
      <w:r w:rsidRPr="00550336">
        <w:rPr>
          <w:rFonts w:ascii="Times New Roman" w:hAnsi="Times New Roman" w:cs="Times New Roman"/>
          <w:b/>
          <w:sz w:val="26"/>
          <w:szCs w:val="26"/>
        </w:rPr>
        <w:t xml:space="preserve">A. </w:t>
      </w:r>
      <w:bookmarkStart w:id="10" w:name="BMN_CHOICE_B28"/>
      <w:bookmarkEnd w:id="9"/>
      <w:r w:rsidR="00107AA5" w:rsidRPr="00550336">
        <w:rPr>
          <w:position w:val="-6"/>
          <w:sz w:val="26"/>
          <w:szCs w:val="26"/>
        </w:rPr>
        <w:object w:dxaOrig="1800" w:dyaOrig="300" w14:anchorId="464B3C16">
          <v:shape id="_x0000_i1035" type="#_x0000_t75" style="width:91.4pt;height:14.95pt" o:ole="">
            <v:imagedata r:id="rId29" o:title=""/>
          </v:shape>
          <o:OLEObject Type="Embed" ProgID="Equation.DSMT4" ShapeID="_x0000_i1035" DrawAspect="Content" ObjectID="_1765037271" r:id="rId30"/>
        </w:object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107AA5" w:rsidRPr="00550336">
        <w:rPr>
          <w:rFonts w:ascii="Times New Roman" w:hAnsi="Times New Roman" w:cs="Times New Roman"/>
          <w:position w:val="-6"/>
          <w:sz w:val="26"/>
          <w:szCs w:val="26"/>
        </w:rPr>
        <w:object w:dxaOrig="1800" w:dyaOrig="300" w14:anchorId="19858ACB">
          <v:shape id="_x0000_i1036" type="#_x0000_t75" style="width:91.4pt;height:14.4pt" o:ole="">
            <v:imagedata r:id="rId31" o:title=""/>
          </v:shape>
          <o:OLEObject Type="Embed" ProgID="Equation.DSMT4" ShapeID="_x0000_i1036" DrawAspect="Content" ObjectID="_1765037272" r:id="rId32"/>
        </w:object>
      </w:r>
    </w:p>
    <w:p w14:paraId="71D39490" w14:textId="7929BA3F" w:rsidR="007A5B0F" w:rsidRPr="00550336" w:rsidRDefault="007A5B0F" w:rsidP="008571DA">
      <w:pPr>
        <w:tabs>
          <w:tab w:val="left" w:pos="992"/>
          <w:tab w:val="left" w:pos="2694"/>
          <w:tab w:val="left" w:pos="5387"/>
          <w:tab w:val="left" w:pos="8080"/>
        </w:tabs>
        <w:spacing w:before="120" w:after="120"/>
        <w:jc w:val="both"/>
        <w:rPr>
          <w:rFonts w:ascii="Times New Roman" w:hAnsi="Times New Roman" w:cs="Times New Roman"/>
          <w:sz w:val="26"/>
          <w:szCs w:val="26"/>
        </w:rPr>
      </w:pPr>
      <w:bookmarkStart w:id="11" w:name="BMN_CHOICE_C28"/>
      <w:bookmarkEnd w:id="10"/>
      <w:r w:rsidRPr="00550336">
        <w:rPr>
          <w:rFonts w:ascii="Times New Roman" w:hAnsi="Times New Roman" w:cs="Times New Roman"/>
          <w:b/>
          <w:sz w:val="26"/>
          <w:szCs w:val="26"/>
        </w:rPr>
        <w:t xml:space="preserve">C. </w:t>
      </w:r>
      <w:bookmarkStart w:id="12" w:name="BMN_CHOICE_D28"/>
      <w:bookmarkEnd w:id="11"/>
      <w:r w:rsidR="00107AA5" w:rsidRPr="00550336">
        <w:rPr>
          <w:position w:val="-6"/>
          <w:sz w:val="26"/>
          <w:szCs w:val="26"/>
        </w:rPr>
        <w:object w:dxaOrig="1800" w:dyaOrig="300" w14:anchorId="431262EC">
          <v:shape id="_x0000_i1037" type="#_x0000_t75" style="width:91.4pt;height:14.95pt" o:ole="">
            <v:imagedata r:id="rId33" o:title=""/>
          </v:shape>
          <o:OLEObject Type="Embed" ProgID="Equation.DSMT4" ShapeID="_x0000_i1037" DrawAspect="Content" ObjectID="_1765037273" r:id="rId34"/>
        </w:object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107AA5" w:rsidRPr="00550336">
        <w:rPr>
          <w:rFonts w:ascii="Times New Roman" w:hAnsi="Times New Roman" w:cs="Times New Roman"/>
          <w:position w:val="-6"/>
          <w:sz w:val="26"/>
          <w:szCs w:val="26"/>
        </w:rPr>
        <w:object w:dxaOrig="1800" w:dyaOrig="300" w14:anchorId="7884E8D2">
          <v:shape id="_x0000_i1038" type="#_x0000_t75" style="width:89.15pt;height:14.4pt" o:ole="">
            <v:imagedata r:id="rId35" o:title=""/>
          </v:shape>
          <o:OLEObject Type="Embed" ProgID="Equation.DSMT4" ShapeID="_x0000_i1038" DrawAspect="Content" ObjectID="_1765037274" r:id="rId36"/>
        </w:object>
      </w:r>
      <w:bookmarkEnd w:id="12"/>
    </w:p>
    <w:p w14:paraId="5CF74F5F" w14:textId="6BEE6677" w:rsidR="007A5B0F" w:rsidRPr="00550336" w:rsidRDefault="007A5B0F" w:rsidP="008571DA">
      <w:pPr>
        <w:tabs>
          <w:tab w:val="left" w:pos="992"/>
          <w:tab w:val="left" w:pos="2694"/>
          <w:tab w:val="left" w:pos="5387"/>
          <w:tab w:val="left" w:pos="8080"/>
        </w:tabs>
        <w:jc w:val="both"/>
        <w:rPr>
          <w:rFonts w:ascii="Times New Roman" w:hAnsi="Times New Roman" w:cs="Times New Roman"/>
          <w:b/>
          <w:sz w:val="26"/>
          <w:szCs w:val="26"/>
        </w:rPr>
      </w:pPr>
      <w:r w:rsidRPr="00550336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50050D" w:rsidRPr="00550336">
        <w:rPr>
          <w:rFonts w:ascii="Times New Roman" w:eastAsia="Times New Roman" w:hAnsi="Times New Roman" w:cs="Times New Roman"/>
          <w:b/>
          <w:sz w:val="26"/>
          <w:szCs w:val="26"/>
        </w:rPr>
        <w:t>8</w:t>
      </w:r>
      <w:r w:rsidR="008D5888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Pr="0055033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50336">
        <w:rPr>
          <w:rFonts w:ascii="Times New Roman" w:hAnsi="Times New Roman" w:cs="Times New Roman"/>
          <w:sz w:val="26"/>
          <w:szCs w:val="26"/>
        </w:rPr>
        <w:t xml:space="preserve">Tổng của hai số nguyên </w:t>
      </w:r>
      <w:r w:rsidR="006B0A51">
        <w:rPr>
          <w:rFonts w:ascii="Times New Roman" w:hAnsi="Times New Roman" w:cs="Times New Roman"/>
          <w:sz w:val="26"/>
          <w:szCs w:val="26"/>
        </w:rPr>
        <w:t>âm</w:t>
      </w:r>
      <w:r w:rsidRPr="00550336"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16ACE17B" w14:textId="1B64E6CF" w:rsidR="007A5B0F" w:rsidRPr="00550336" w:rsidRDefault="007A5B0F" w:rsidP="007A5B0F">
      <w:pPr>
        <w:tabs>
          <w:tab w:val="left" w:pos="992"/>
          <w:tab w:val="left" w:pos="2694"/>
          <w:tab w:val="left" w:pos="3402"/>
          <w:tab w:val="left" w:pos="5387"/>
          <w:tab w:val="left" w:pos="7937"/>
          <w:tab w:val="left" w:pos="8080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bookmarkStart w:id="13" w:name="BMN_CHOICE_A43"/>
      <w:r w:rsidRPr="00550336">
        <w:rPr>
          <w:rFonts w:ascii="Times New Roman" w:hAnsi="Times New Roman" w:cs="Times New Roman"/>
          <w:b/>
          <w:sz w:val="26"/>
          <w:szCs w:val="26"/>
        </w:rPr>
        <w:t xml:space="preserve">A. </w:t>
      </w:r>
      <w:bookmarkStart w:id="14" w:name="BMN_CHOICE_B43"/>
      <w:bookmarkEnd w:id="13"/>
      <w:r w:rsidRPr="00550336">
        <w:rPr>
          <w:rFonts w:ascii="Times New Roman" w:hAnsi="Times New Roman" w:cs="Times New Roman"/>
          <w:sz w:val="26"/>
          <w:szCs w:val="26"/>
        </w:rPr>
        <w:t xml:space="preserve">một số </w:t>
      </w:r>
      <w:r w:rsidR="006B0A51">
        <w:rPr>
          <w:rFonts w:ascii="Times New Roman" w:hAnsi="Times New Roman" w:cs="Times New Roman"/>
          <w:sz w:val="26"/>
          <w:szCs w:val="26"/>
        </w:rPr>
        <w:t>tự nhiên</w:t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50336">
        <w:rPr>
          <w:rFonts w:ascii="Times New Roman" w:hAnsi="Times New Roman" w:cs="Times New Roman"/>
          <w:sz w:val="26"/>
          <w:szCs w:val="26"/>
        </w:rPr>
        <w:t>0</w:t>
      </w:r>
      <w:bookmarkStart w:id="15" w:name="BMN_CHOICE_C43"/>
      <w:bookmarkEnd w:id="14"/>
      <w:r w:rsidRPr="00550336"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550336">
        <w:rPr>
          <w:rFonts w:ascii="Times New Roman" w:hAnsi="Times New Roman" w:cs="Times New Roman"/>
          <w:sz w:val="26"/>
          <w:szCs w:val="26"/>
        </w:rPr>
        <w:tab/>
      </w:r>
    </w:p>
    <w:p w14:paraId="0152E9BA" w14:textId="58D8B600" w:rsidR="007A5B0F" w:rsidRPr="00550336" w:rsidRDefault="007A5B0F" w:rsidP="007A5B0F">
      <w:pPr>
        <w:tabs>
          <w:tab w:val="left" w:pos="992"/>
          <w:tab w:val="left" w:pos="2694"/>
          <w:tab w:val="left" w:pos="3402"/>
          <w:tab w:val="left" w:pos="5387"/>
          <w:tab w:val="left" w:pos="7937"/>
          <w:tab w:val="left" w:pos="8080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5033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50336">
        <w:rPr>
          <w:rFonts w:ascii="Times New Roman" w:hAnsi="Times New Roman" w:cs="Times New Roman"/>
          <w:sz w:val="26"/>
          <w:szCs w:val="26"/>
        </w:rPr>
        <w:t>một số nguyên</w:t>
      </w:r>
      <w:bookmarkStart w:id="16" w:name="BMN_CHOICE_D43"/>
      <w:bookmarkEnd w:id="15"/>
      <w:r w:rsidRPr="00550336">
        <w:rPr>
          <w:rFonts w:ascii="Times New Roman" w:hAnsi="Times New Roman" w:cs="Times New Roman"/>
          <w:sz w:val="26"/>
          <w:szCs w:val="26"/>
        </w:rPr>
        <w:t xml:space="preserve"> dương</w:t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="00107AA5"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50336">
        <w:rPr>
          <w:rFonts w:ascii="Times New Roman" w:hAnsi="Times New Roman" w:cs="Times New Roman"/>
          <w:sz w:val="26"/>
          <w:szCs w:val="26"/>
        </w:rPr>
        <w:t xml:space="preserve">một số nguyên </w:t>
      </w:r>
      <w:bookmarkEnd w:id="16"/>
      <w:r w:rsidRPr="00550336">
        <w:rPr>
          <w:rFonts w:ascii="Times New Roman" w:hAnsi="Times New Roman" w:cs="Times New Roman"/>
          <w:sz w:val="26"/>
          <w:szCs w:val="26"/>
        </w:rPr>
        <w:t>âm</w:t>
      </w:r>
    </w:p>
    <w:p w14:paraId="3CA305FD" w14:textId="2B6526A3" w:rsidR="0050050D" w:rsidRPr="00550336" w:rsidRDefault="0050050D" w:rsidP="0050050D">
      <w:pPr>
        <w:shd w:val="clear" w:color="auto" w:fill="FFFFFF"/>
        <w:rPr>
          <w:rFonts w:ascii="Times New Roman" w:hAnsi="Times New Roman" w:cs="Times New Roman"/>
          <w:bCs/>
          <w:sz w:val="26"/>
          <w:szCs w:val="26"/>
          <w:bdr w:val="none" w:sz="0" w:space="0" w:color="auto" w:frame="1"/>
          <w:lang w:val="pt-BR"/>
        </w:rPr>
      </w:pPr>
      <w:r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5B7112" w:rsidRPr="00550336">
        <w:rPr>
          <w:rFonts w:ascii="Times New Roman" w:eastAsia="Calibri" w:hAnsi="Times New Roman" w:cs="Times New Roman"/>
          <w:b/>
          <w:sz w:val="26"/>
          <w:szCs w:val="26"/>
        </w:rPr>
        <w:t>9</w:t>
      </w:r>
      <w:r w:rsidR="008D5888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55033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550336">
        <w:rPr>
          <w:rFonts w:ascii="Times New Roman" w:hAnsi="Times New Roman" w:cs="Times New Roman"/>
          <w:bCs/>
          <w:sz w:val="26"/>
          <w:szCs w:val="26"/>
          <w:bdr w:val="none" w:sz="0" w:space="0" w:color="auto" w:frame="1"/>
          <w:lang w:val="pt-BR"/>
        </w:rPr>
        <w:t>Trong các hình sau đây, hình nào là hình thang câ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3"/>
        <w:gridCol w:w="2514"/>
        <w:gridCol w:w="2514"/>
        <w:gridCol w:w="2514"/>
      </w:tblGrid>
      <w:tr w:rsidR="004C2782" w:rsidRPr="00550336" w14:paraId="0FCA0BBC" w14:textId="77777777" w:rsidTr="00524A27">
        <w:tc>
          <w:tcPr>
            <w:tcW w:w="2513" w:type="dxa"/>
          </w:tcPr>
          <w:p w14:paraId="081D81C4" w14:textId="7FC21FA1" w:rsidR="008571DA" w:rsidRPr="00550336" w:rsidRDefault="008571DA" w:rsidP="0050050D">
            <w:pPr>
              <w:rPr>
                <w:rFonts w:cs="Times New Roman"/>
                <w:bCs/>
                <w:sz w:val="26"/>
                <w:szCs w:val="26"/>
                <w:bdr w:val="none" w:sz="0" w:space="0" w:color="auto" w:frame="1"/>
                <w:lang w:val="pt-BR"/>
              </w:rPr>
            </w:pPr>
            <w:r w:rsidRPr="00550336">
              <w:rPr>
                <w:rFonts w:cs="Times New Roman"/>
                <w:noProof/>
                <w:sz w:val="26"/>
                <w:szCs w:val="26"/>
                <w:bdr w:val="none" w:sz="0" w:space="0" w:color="auto" w:frame="1"/>
              </w:rPr>
              <w:drawing>
                <wp:inline distT="0" distB="0" distL="0" distR="0" wp14:anchorId="55446317" wp14:editId="3B9A5015">
                  <wp:extent cx="1276350" cy="998220"/>
                  <wp:effectExtent l="0" t="0" r="0" b="0"/>
                  <wp:docPr id="3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8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9982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4" w:type="dxa"/>
          </w:tcPr>
          <w:p w14:paraId="6F07FC30" w14:textId="10CD7C3D" w:rsidR="008571DA" w:rsidRPr="00550336" w:rsidRDefault="004C2782" w:rsidP="0050050D">
            <w:pPr>
              <w:rPr>
                <w:rFonts w:cs="Times New Roman"/>
                <w:bCs/>
                <w:sz w:val="26"/>
                <w:szCs w:val="26"/>
                <w:bdr w:val="none" w:sz="0" w:space="0" w:color="auto" w:frame="1"/>
                <w:lang w:val="pt-BR"/>
              </w:rPr>
            </w:pPr>
            <w:r>
              <w:rPr>
                <w:noProof/>
              </w:rPr>
              <w:drawing>
                <wp:inline distT="0" distB="0" distL="0" distR="0" wp14:anchorId="3623DDDE" wp14:editId="6C5C0F17">
                  <wp:extent cx="1286363" cy="1029090"/>
                  <wp:effectExtent l="0" t="0" r="952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1926" cy="1049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4" w:type="dxa"/>
          </w:tcPr>
          <w:p w14:paraId="2062C24A" w14:textId="21C8BFA2" w:rsidR="008571DA" w:rsidRPr="00550336" w:rsidRDefault="001337DF" w:rsidP="001337DF">
            <w:pPr>
              <w:jc w:val="center"/>
              <w:rPr>
                <w:rFonts w:cs="Times New Roman"/>
                <w:bCs/>
                <w:sz w:val="26"/>
                <w:szCs w:val="26"/>
                <w:bdr w:val="none" w:sz="0" w:space="0" w:color="auto" w:frame="1"/>
                <w:lang w:val="pt-BR"/>
              </w:rPr>
            </w:pPr>
            <w:r>
              <w:rPr>
                <w:noProof/>
              </w:rPr>
              <w:drawing>
                <wp:inline distT="0" distB="0" distL="0" distR="0" wp14:anchorId="2D6C7C33" wp14:editId="1F74A135">
                  <wp:extent cx="793750" cy="1007905"/>
                  <wp:effectExtent l="0" t="0" r="6350" b="190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6911" cy="10246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4" w:type="dxa"/>
          </w:tcPr>
          <w:p w14:paraId="07C4464F" w14:textId="5DBE2D50" w:rsidR="008571DA" w:rsidRPr="00550336" w:rsidRDefault="008571DA" w:rsidP="0050050D">
            <w:pPr>
              <w:rPr>
                <w:rFonts w:cs="Times New Roman"/>
                <w:bCs/>
                <w:sz w:val="26"/>
                <w:szCs w:val="26"/>
                <w:bdr w:val="none" w:sz="0" w:space="0" w:color="auto" w:frame="1"/>
                <w:lang w:val="pt-BR"/>
              </w:rPr>
            </w:pPr>
            <w:r w:rsidRPr="00550336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63DD42C8" wp14:editId="3A57E200">
                  <wp:extent cx="1390015" cy="1082040"/>
                  <wp:effectExtent l="0" t="0" r="635" b="3810"/>
                  <wp:docPr id="16" name="Picture 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89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354" cy="10877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75556C" w14:textId="317CC3BB" w:rsidR="0050050D" w:rsidRPr="00D85E49" w:rsidRDefault="0050050D" w:rsidP="00D85E49">
      <w:pPr>
        <w:shd w:val="clear" w:color="auto" w:fill="FFFFFF"/>
        <w:rPr>
          <w:rFonts w:ascii="Times New Roman" w:hAnsi="Times New Roman" w:cs="Times New Roman"/>
          <w:noProof/>
          <w:sz w:val="26"/>
          <w:szCs w:val="26"/>
          <w:lang w:val="pt-BR"/>
        </w:rPr>
      </w:pPr>
      <w:bookmarkStart w:id="17" w:name="BMN_CHOICE_A3"/>
      <w:r w:rsidRPr="00550336">
        <w:rPr>
          <w:rFonts w:ascii="Times New Roman" w:hAnsi="Times New Roman" w:cs="Times New Roman"/>
          <w:b/>
          <w:sz w:val="26"/>
          <w:szCs w:val="26"/>
        </w:rPr>
        <w:t>A.</w:t>
      </w:r>
      <w:bookmarkStart w:id="18" w:name="BMN_CHOICE_B3"/>
      <w:bookmarkEnd w:id="17"/>
      <w:r w:rsidRPr="0055033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50336">
        <w:rPr>
          <w:rFonts w:ascii="Times New Roman" w:hAnsi="Times New Roman" w:cs="Times New Roman"/>
          <w:bCs/>
          <w:sz w:val="26"/>
          <w:szCs w:val="26"/>
        </w:rPr>
        <w:t>Hình b</w:t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="00D85E49">
        <w:rPr>
          <w:rFonts w:ascii="Times New Roman" w:hAnsi="Times New Roman" w:cs="Times New Roman"/>
          <w:sz w:val="26"/>
          <w:szCs w:val="26"/>
        </w:rPr>
        <w:tab/>
      </w:r>
      <w:r w:rsidR="00D85E49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>B.</w:t>
      </w:r>
      <w:r w:rsidRPr="00550336">
        <w:rPr>
          <w:rFonts w:ascii="Times New Roman" w:hAnsi="Times New Roman" w:cs="Times New Roman"/>
          <w:sz w:val="26"/>
          <w:szCs w:val="26"/>
        </w:rPr>
        <w:t xml:space="preserve"> </w:t>
      </w:r>
      <w:bookmarkStart w:id="19" w:name="BMN_CHOICE_C3"/>
      <w:bookmarkEnd w:id="18"/>
      <w:r w:rsidRPr="00550336">
        <w:rPr>
          <w:rFonts w:ascii="Times New Roman" w:hAnsi="Times New Roman" w:cs="Times New Roman"/>
          <w:sz w:val="26"/>
          <w:szCs w:val="26"/>
        </w:rPr>
        <w:t>Hình c</w:t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="00D85E49">
        <w:rPr>
          <w:rFonts w:ascii="Times New Roman" w:hAnsi="Times New Roman" w:cs="Times New Roman"/>
          <w:sz w:val="26"/>
          <w:szCs w:val="26"/>
        </w:rPr>
        <w:tab/>
      </w:r>
      <w:r w:rsidR="00D85E49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>C.</w:t>
      </w:r>
      <w:bookmarkStart w:id="20" w:name="BMN_CHOICE_D3"/>
      <w:bookmarkEnd w:id="19"/>
      <w:r w:rsidRPr="00550336">
        <w:rPr>
          <w:rFonts w:ascii="Times New Roman" w:hAnsi="Times New Roman" w:cs="Times New Roman"/>
          <w:sz w:val="26"/>
          <w:szCs w:val="26"/>
        </w:rPr>
        <w:t xml:space="preserve"> Hình d</w:t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="00D85E49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D. </w:t>
      </w:r>
      <w:bookmarkEnd w:id="20"/>
      <w:r w:rsidRPr="00550336">
        <w:rPr>
          <w:rFonts w:ascii="Times New Roman" w:hAnsi="Times New Roman" w:cs="Times New Roman"/>
          <w:sz w:val="26"/>
          <w:szCs w:val="26"/>
        </w:rPr>
        <w:t>Hình a</w:t>
      </w:r>
    </w:p>
    <w:p w14:paraId="18375B99" w14:textId="52C34B9C" w:rsidR="00107AA5" w:rsidRPr="00550336" w:rsidRDefault="005B7112" w:rsidP="00107AA5">
      <w:p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550336">
        <w:rPr>
          <w:rFonts w:ascii="Times New Roman" w:eastAsia="Times New Roman" w:hAnsi="Times New Roman" w:cs="Times New Roman"/>
          <w:b/>
          <w:bCs/>
          <w:sz w:val="26"/>
          <w:szCs w:val="26"/>
        </w:rPr>
        <w:t>Câu 10</w:t>
      </w:r>
      <w:r w:rsidR="008D5888">
        <w:rPr>
          <w:rFonts w:ascii="Times New Roman" w:eastAsia="Times New Roman" w:hAnsi="Times New Roman" w:cs="Times New Roman"/>
          <w:b/>
          <w:bCs/>
          <w:sz w:val="26"/>
          <w:szCs w:val="26"/>
        </w:rPr>
        <w:t>:</w:t>
      </w:r>
      <w:r w:rsidRPr="008D5888">
        <w:rPr>
          <w:rFonts w:ascii="Times New Roman" w:eastAsia="Times New Roman" w:hAnsi="Times New Roman" w:cs="Times New Roman"/>
          <w:b/>
          <w:bCs/>
          <w:spacing w:val="-2"/>
          <w:sz w:val="26"/>
          <w:szCs w:val="26"/>
        </w:rPr>
        <w:t xml:space="preserve"> </w:t>
      </w:r>
      <w:r w:rsidR="00107AA5" w:rsidRPr="008D5888">
        <w:rPr>
          <w:rFonts w:ascii="Times New Roman" w:hAnsi="Times New Roman" w:cs="Times New Roman"/>
          <w:spacing w:val="-2"/>
          <w:sz w:val="26"/>
          <w:szCs w:val="26"/>
        </w:rPr>
        <w:t>Một mảnh vườn hình chữ nhật có chiều dài là 90m chiều rộn</w:t>
      </w:r>
      <w:r w:rsidR="00107AA5" w:rsidRPr="00364432">
        <w:rPr>
          <w:rFonts w:ascii="Times New Roman" w:hAnsi="Times New Roman" w:cs="Times New Roman"/>
          <w:spacing w:val="-2"/>
          <w:sz w:val="26"/>
          <w:szCs w:val="26"/>
        </w:rPr>
        <w:t>g</w:t>
      </w:r>
      <w:r w:rsidR="00364432" w:rsidRPr="00364432">
        <w:rPr>
          <w:rFonts w:ascii="Times New Roman" w:hAnsi="Times New Roman" w:cs="Times New Roman"/>
          <w:spacing w:val="-2"/>
          <w:sz w:val="26"/>
          <w:szCs w:val="26"/>
        </w:rPr>
        <w:t xml:space="preserve"> 40m</w:t>
      </w:r>
      <w:r w:rsidR="00107AA5" w:rsidRPr="008D5888">
        <w:rPr>
          <w:rFonts w:ascii="Times New Roman" w:hAnsi="Times New Roman" w:cs="Times New Roman"/>
          <w:spacing w:val="-2"/>
          <w:sz w:val="26"/>
          <w:szCs w:val="26"/>
        </w:rPr>
        <w:t>. Chu vi mảnh vườn là</w:t>
      </w:r>
    </w:p>
    <w:p w14:paraId="1EC1BD8C" w14:textId="003DFECB" w:rsidR="00107AA5" w:rsidRPr="00550336" w:rsidRDefault="00107AA5" w:rsidP="005E7A21">
      <w:pPr>
        <w:tabs>
          <w:tab w:val="left" w:pos="992"/>
          <w:tab w:val="left" w:pos="2700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6"/>
          <w:szCs w:val="26"/>
        </w:rPr>
      </w:pPr>
      <w:bookmarkStart w:id="21" w:name="BMN_CHOICE_A77"/>
      <w:r w:rsidRPr="0055033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450FBB" w:rsidRPr="00550336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0871CA37">
          <v:shape id="_x0000_i1066" type="#_x0000_t75" style="width:30.45pt;height:14.4pt" o:ole="">
            <v:imagedata r:id="rId41" o:title=""/>
          </v:shape>
          <o:OLEObject Type="Embed" ProgID="Equation.DSMT4" ShapeID="_x0000_i1066" DrawAspect="Content" ObjectID="_1765037275" r:id="rId42"/>
        </w:object>
      </w:r>
      <w:r w:rsidRPr="00550336">
        <w:rPr>
          <w:rFonts w:ascii="Times New Roman" w:hAnsi="Times New Roman" w:cs="Times New Roman"/>
          <w:sz w:val="26"/>
          <w:szCs w:val="26"/>
        </w:rPr>
        <w:t>.</w:t>
      </w:r>
      <w:bookmarkStart w:id="22" w:name="BMN_CHOICE_B77"/>
      <w:bookmarkEnd w:id="21"/>
      <w:r w:rsidR="00450FBB">
        <w:rPr>
          <w:rFonts w:ascii="Times New Roman" w:hAnsi="Times New Roman" w:cs="Times New Roman"/>
          <w:sz w:val="26"/>
          <w:szCs w:val="26"/>
        </w:rPr>
        <w:tab/>
      </w:r>
      <w:r w:rsidR="005E7A21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450FBB" w:rsidRPr="00550336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10675BDA">
          <v:shape id="_x0000_i1071" type="#_x0000_t75" style="width:30.45pt;height:14.4pt" o:ole="">
            <v:imagedata r:id="rId43" o:title=""/>
          </v:shape>
          <o:OLEObject Type="Embed" ProgID="Equation.DSMT4" ShapeID="_x0000_i1071" DrawAspect="Content" ObjectID="_1765037276" r:id="rId44"/>
        </w:object>
      </w:r>
      <w:r w:rsidRPr="00550336">
        <w:rPr>
          <w:rFonts w:ascii="Times New Roman" w:hAnsi="Times New Roman" w:cs="Times New Roman"/>
          <w:sz w:val="26"/>
          <w:szCs w:val="26"/>
        </w:rPr>
        <w:t>.</w:t>
      </w:r>
      <w:bookmarkStart w:id="23" w:name="BMN_CHOICE_C77"/>
      <w:bookmarkEnd w:id="22"/>
      <w:r w:rsidR="005E7A21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450FBB" w:rsidRPr="00550336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683B72B0">
          <v:shape id="_x0000_i1073" type="#_x0000_t75" style="width:30.45pt;height:14.4pt" o:ole="">
            <v:imagedata r:id="rId45" o:title=""/>
          </v:shape>
          <o:OLEObject Type="Embed" ProgID="Equation.DSMT4" ShapeID="_x0000_i1073" DrawAspect="Content" ObjectID="_1765037277" r:id="rId46"/>
        </w:object>
      </w:r>
      <w:r w:rsidRPr="00550336">
        <w:rPr>
          <w:rFonts w:ascii="Times New Roman" w:hAnsi="Times New Roman" w:cs="Times New Roman"/>
          <w:sz w:val="26"/>
          <w:szCs w:val="26"/>
        </w:rPr>
        <w:t>.</w:t>
      </w:r>
      <w:bookmarkStart w:id="24" w:name="BMN_CHOICE_D77"/>
      <w:bookmarkEnd w:id="23"/>
      <w:r w:rsidRPr="00550336">
        <w:rPr>
          <w:rFonts w:ascii="Times New Roman" w:hAnsi="Times New Roman" w:cs="Times New Roman"/>
          <w:sz w:val="26"/>
          <w:szCs w:val="26"/>
        </w:rPr>
        <w:tab/>
      </w:r>
      <w:r w:rsidR="005E7A21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450FBB" w:rsidRPr="00550336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4BABC87E">
          <v:shape id="_x0000_i1075" type="#_x0000_t75" style="width:30.45pt;height:14.4pt" o:ole="">
            <v:imagedata r:id="rId47" o:title=""/>
          </v:shape>
          <o:OLEObject Type="Embed" ProgID="Equation.DSMT4" ShapeID="_x0000_i1075" DrawAspect="Content" ObjectID="_1765037278" r:id="rId48"/>
        </w:object>
      </w:r>
      <w:r w:rsidRPr="00550336">
        <w:rPr>
          <w:rFonts w:ascii="Times New Roman" w:hAnsi="Times New Roman" w:cs="Times New Roman"/>
          <w:sz w:val="26"/>
          <w:szCs w:val="26"/>
        </w:rPr>
        <w:t>.</w:t>
      </w:r>
    </w:p>
    <w:bookmarkEnd w:id="24"/>
    <w:p w14:paraId="6205C05A" w14:textId="0CB914D7" w:rsidR="00107AA5" w:rsidRPr="00550336" w:rsidRDefault="007A5B0F" w:rsidP="00762A2D">
      <w:pPr>
        <w:tabs>
          <w:tab w:val="left" w:pos="992"/>
          <w:tab w:val="left" w:pos="2694"/>
          <w:tab w:val="left" w:pos="5387"/>
          <w:tab w:val="left" w:pos="8080"/>
        </w:tabs>
        <w:jc w:val="both"/>
        <w:rPr>
          <w:rFonts w:ascii="Times New Roman" w:hAnsi="Times New Roman" w:cs="Times New Roman"/>
          <w:b/>
          <w:sz w:val="26"/>
          <w:szCs w:val="26"/>
        </w:rPr>
      </w:pPr>
      <w:r w:rsidRPr="00550336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Câu 11</w:t>
      </w:r>
      <w:r w:rsidR="008D5888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107AA5" w:rsidRPr="00550336">
        <w:rPr>
          <w:rFonts w:ascii="Times New Roman" w:hAnsi="Times New Roman" w:cs="Times New Roman"/>
          <w:sz w:val="26"/>
          <w:szCs w:val="26"/>
        </w:rPr>
        <w:t>Cho các chữ sau đây, những chữ cái có tâm đối xứng là:</w:t>
      </w:r>
    </w:p>
    <w:p w14:paraId="11B12D04" w14:textId="77777777" w:rsidR="00107AA5" w:rsidRPr="00550336" w:rsidRDefault="00107AA5" w:rsidP="00762A2D">
      <w:pPr>
        <w:tabs>
          <w:tab w:val="left" w:pos="992"/>
        </w:tabs>
        <w:spacing w:line="288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50336">
        <w:rPr>
          <w:noProof/>
          <w:sz w:val="26"/>
          <w:szCs w:val="26"/>
        </w:rPr>
        <w:drawing>
          <wp:inline distT="0" distB="0" distL="0" distR="0" wp14:anchorId="6496B11B" wp14:editId="04153640">
            <wp:extent cx="2505075" cy="4476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18B0A5" w14:textId="5F304E3A" w:rsidR="00107AA5" w:rsidRPr="00550336" w:rsidRDefault="00107AA5" w:rsidP="00762A2D">
      <w:pPr>
        <w:tabs>
          <w:tab w:val="left" w:pos="992"/>
          <w:tab w:val="left" w:pos="2700"/>
          <w:tab w:val="left" w:pos="5400"/>
          <w:tab w:val="left" w:pos="7937"/>
        </w:tabs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bookmarkStart w:id="25" w:name="BMN_CHOICE_A88"/>
      <w:r w:rsidRPr="0055033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50336">
        <w:rPr>
          <w:rFonts w:ascii="Times New Roman" w:hAnsi="Times New Roman" w:cs="Times New Roman"/>
          <w:sz w:val="26"/>
          <w:szCs w:val="26"/>
        </w:rPr>
        <w:t>H, N</w:t>
      </w:r>
      <w:r w:rsidR="005E7A21">
        <w:rPr>
          <w:rFonts w:ascii="Times New Roman" w:hAnsi="Times New Roman" w:cs="Times New Roman"/>
          <w:sz w:val="26"/>
          <w:szCs w:val="26"/>
        </w:rPr>
        <w:t>, M</w:t>
      </w:r>
      <w:r w:rsidRPr="00550336">
        <w:rPr>
          <w:rFonts w:ascii="Times New Roman" w:hAnsi="Times New Roman" w:cs="Times New Roman"/>
          <w:sz w:val="26"/>
          <w:szCs w:val="26"/>
        </w:rPr>
        <w:t>.</w:t>
      </w:r>
      <w:bookmarkStart w:id="26" w:name="BMN_CHOICE_B88"/>
      <w:bookmarkEnd w:id="25"/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5E7A21" w:rsidRPr="00550336">
        <w:rPr>
          <w:rFonts w:ascii="Times New Roman" w:hAnsi="Times New Roman" w:cs="Times New Roman"/>
          <w:position w:val="-10"/>
          <w:sz w:val="26"/>
          <w:szCs w:val="26"/>
        </w:rPr>
        <w:object w:dxaOrig="820" w:dyaOrig="320" w14:anchorId="04B3FD54">
          <v:shape id="_x0000_i1043" type="#_x0000_t75" style="width:41.55pt;height:16.05pt" o:ole="">
            <v:imagedata r:id="rId50" o:title=""/>
          </v:shape>
          <o:OLEObject Type="Embed" ProgID="Equation.DSMT4" ShapeID="_x0000_i1043" DrawAspect="Content" ObjectID="_1765037279" r:id="rId51"/>
        </w:object>
      </w:r>
      <w:r w:rsidRPr="00550336">
        <w:rPr>
          <w:rFonts w:ascii="Times New Roman" w:hAnsi="Times New Roman" w:cs="Times New Roman"/>
          <w:sz w:val="26"/>
          <w:szCs w:val="26"/>
        </w:rPr>
        <w:t>.</w:t>
      </w:r>
      <w:bookmarkStart w:id="27" w:name="BMN_CHOICE_C88"/>
      <w:bookmarkEnd w:id="26"/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5E7A21" w:rsidRPr="00550336">
        <w:rPr>
          <w:rFonts w:ascii="Times New Roman" w:hAnsi="Times New Roman" w:cs="Times New Roman"/>
          <w:position w:val="-10"/>
          <w:sz w:val="26"/>
          <w:szCs w:val="26"/>
        </w:rPr>
        <w:object w:dxaOrig="780" w:dyaOrig="320" w14:anchorId="080A39D0">
          <v:shape id="_x0000_i1044" type="#_x0000_t75" style="width:39.3pt;height:16.05pt" o:ole="">
            <v:imagedata r:id="rId52" o:title=""/>
          </v:shape>
          <o:OLEObject Type="Embed" ProgID="Equation.DSMT4" ShapeID="_x0000_i1044" DrawAspect="Content" ObjectID="_1765037280" r:id="rId53"/>
        </w:object>
      </w:r>
      <w:r w:rsidRPr="00550336">
        <w:rPr>
          <w:rFonts w:ascii="Times New Roman" w:hAnsi="Times New Roman" w:cs="Times New Roman"/>
          <w:sz w:val="26"/>
          <w:szCs w:val="26"/>
        </w:rPr>
        <w:t>.</w:t>
      </w:r>
      <w:bookmarkStart w:id="28" w:name="BMN_CHOICE_D88"/>
      <w:bookmarkEnd w:id="27"/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5E7A21" w:rsidRPr="00550336">
        <w:rPr>
          <w:rFonts w:ascii="Times New Roman" w:hAnsi="Times New Roman" w:cs="Times New Roman"/>
          <w:position w:val="-10"/>
          <w:sz w:val="26"/>
          <w:szCs w:val="26"/>
        </w:rPr>
        <w:object w:dxaOrig="780" w:dyaOrig="320" w14:anchorId="0B58A02E">
          <v:shape id="_x0000_i1045" type="#_x0000_t75" style="width:39.3pt;height:16.05pt" o:ole="">
            <v:imagedata r:id="rId54" o:title=""/>
          </v:shape>
          <o:OLEObject Type="Embed" ProgID="Equation.DSMT4" ShapeID="_x0000_i1045" DrawAspect="Content" ObjectID="_1765037281" r:id="rId55"/>
        </w:object>
      </w:r>
      <w:r w:rsidRPr="00550336">
        <w:rPr>
          <w:rFonts w:ascii="Times New Roman" w:hAnsi="Times New Roman" w:cs="Times New Roman"/>
          <w:sz w:val="26"/>
          <w:szCs w:val="26"/>
        </w:rPr>
        <w:t>.</w:t>
      </w:r>
    </w:p>
    <w:bookmarkEnd w:id="28"/>
    <w:p w14:paraId="523CCD0A" w14:textId="1A545FA1" w:rsidR="007A5B0F" w:rsidRDefault="007A5B0F" w:rsidP="00762A2D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550336">
        <w:rPr>
          <w:rFonts w:ascii="Times New Roman" w:eastAsia="Calibri" w:hAnsi="Times New Roman" w:cs="Times New Roman"/>
          <w:b/>
          <w:sz w:val="26"/>
          <w:szCs w:val="26"/>
        </w:rPr>
        <w:t>Câu 12</w:t>
      </w:r>
      <w:r w:rsidR="008D5888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550336">
        <w:rPr>
          <w:rFonts w:ascii="Times New Roman" w:eastAsia="Calibri" w:hAnsi="Times New Roman" w:cs="Times New Roman"/>
          <w:bCs/>
          <w:sz w:val="26"/>
          <w:szCs w:val="26"/>
        </w:rPr>
        <w:t xml:space="preserve">Trong các </w:t>
      </w:r>
      <w:r w:rsidR="005E7A21">
        <w:rPr>
          <w:rFonts w:ascii="Times New Roman" w:eastAsia="Calibri" w:hAnsi="Times New Roman" w:cs="Times New Roman"/>
          <w:bCs/>
          <w:sz w:val="26"/>
          <w:szCs w:val="26"/>
        </w:rPr>
        <w:t>hình sau, hình nào</w:t>
      </w:r>
      <w:r w:rsidR="00D6149E" w:rsidRPr="00550336">
        <w:rPr>
          <w:rFonts w:ascii="Times New Roman" w:eastAsia="Calibri" w:hAnsi="Times New Roman" w:cs="Times New Roman"/>
          <w:bCs/>
          <w:sz w:val="26"/>
          <w:szCs w:val="26"/>
        </w:rPr>
        <w:t xml:space="preserve"> có hai</w:t>
      </w:r>
      <w:r w:rsidRPr="00550336">
        <w:rPr>
          <w:rFonts w:ascii="Times New Roman" w:eastAsia="Calibri" w:hAnsi="Times New Roman" w:cs="Times New Roman"/>
          <w:bCs/>
          <w:sz w:val="26"/>
          <w:szCs w:val="26"/>
        </w:rPr>
        <w:t xml:space="preserve"> trục đối xứ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3"/>
        <w:gridCol w:w="2504"/>
        <w:gridCol w:w="2498"/>
        <w:gridCol w:w="2560"/>
      </w:tblGrid>
      <w:tr w:rsidR="00D85E49" w14:paraId="72A6CAB2" w14:textId="77777777" w:rsidTr="005E7A21">
        <w:tc>
          <w:tcPr>
            <w:tcW w:w="2513" w:type="dxa"/>
          </w:tcPr>
          <w:p w14:paraId="58592116" w14:textId="621F159C" w:rsidR="00774B26" w:rsidRDefault="0019190D" w:rsidP="0019190D">
            <w:pPr>
              <w:tabs>
                <w:tab w:val="left" w:pos="2694"/>
                <w:tab w:val="left" w:pos="5387"/>
                <w:tab w:val="left" w:pos="8080"/>
              </w:tabs>
              <w:jc w:val="center"/>
              <w:rPr>
                <w:rFonts w:eastAsia="Calibri" w:cs="Times New Roman"/>
                <w:bCs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5D8CF74F" wp14:editId="4F5EB54E">
                  <wp:extent cx="1151939" cy="1161343"/>
                  <wp:effectExtent l="0" t="0" r="0" b="127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4946" cy="11845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AC0DA6F" w14:textId="5ECDBEFC" w:rsidR="006F3E23" w:rsidRDefault="006F3E23" w:rsidP="006F3E23">
            <w:pPr>
              <w:tabs>
                <w:tab w:val="left" w:pos="2694"/>
                <w:tab w:val="left" w:pos="5387"/>
                <w:tab w:val="left" w:pos="8080"/>
              </w:tabs>
              <w:jc w:val="center"/>
              <w:rPr>
                <w:rFonts w:eastAsia="Calibri" w:cs="Times New Roman"/>
                <w:bCs/>
                <w:sz w:val="26"/>
                <w:szCs w:val="26"/>
              </w:rPr>
            </w:pPr>
            <w:r>
              <w:rPr>
                <w:rFonts w:eastAsia="Calibri" w:cs="Times New Roman"/>
                <w:bCs/>
                <w:sz w:val="26"/>
                <w:szCs w:val="26"/>
              </w:rPr>
              <w:t>Hình 1</w:t>
            </w:r>
          </w:p>
        </w:tc>
        <w:tc>
          <w:tcPr>
            <w:tcW w:w="2514" w:type="dxa"/>
          </w:tcPr>
          <w:p w14:paraId="05E24A4E" w14:textId="77777777" w:rsidR="006F3E23" w:rsidRDefault="006F3E23" w:rsidP="006F3E23">
            <w:pPr>
              <w:tabs>
                <w:tab w:val="center" w:pos="1141"/>
                <w:tab w:val="left" w:pos="2694"/>
                <w:tab w:val="left" w:pos="5387"/>
                <w:tab w:val="left" w:pos="8080"/>
              </w:tabs>
              <w:rPr>
                <w:rFonts w:eastAsia="Calibri" w:cs="Times New Roman"/>
                <w:bCs/>
                <w:sz w:val="26"/>
                <w:szCs w:val="26"/>
              </w:rPr>
            </w:pPr>
          </w:p>
          <w:p w14:paraId="587BCD9B" w14:textId="55493C25" w:rsidR="00774B26" w:rsidRDefault="006F3E23" w:rsidP="006F3E23">
            <w:pPr>
              <w:tabs>
                <w:tab w:val="center" w:pos="1141"/>
                <w:tab w:val="left" w:pos="2694"/>
                <w:tab w:val="left" w:pos="5387"/>
                <w:tab w:val="left" w:pos="8080"/>
              </w:tabs>
              <w:rPr>
                <w:rFonts w:eastAsia="Calibri" w:cs="Times New Roman"/>
                <w:bCs/>
                <w:sz w:val="26"/>
                <w:szCs w:val="26"/>
              </w:rPr>
            </w:pPr>
            <w:r>
              <w:rPr>
                <w:rFonts w:eastAsia="Calibri" w:cs="Times New Roman"/>
                <w:bCs/>
                <w:sz w:val="26"/>
                <w:szCs w:val="26"/>
              </w:rPr>
              <w:tab/>
            </w:r>
            <w:r>
              <w:rPr>
                <w:noProof/>
              </w:rPr>
              <w:drawing>
                <wp:inline distT="0" distB="0" distL="0" distR="0" wp14:anchorId="2B943101" wp14:editId="67ABDB6E">
                  <wp:extent cx="892723" cy="785578"/>
                  <wp:effectExtent l="0" t="0" r="317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8751" cy="817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879E6B" w14:textId="77777777" w:rsidR="006F3E23" w:rsidRDefault="006F3E23" w:rsidP="006F3E23">
            <w:pPr>
              <w:tabs>
                <w:tab w:val="left" w:pos="2694"/>
                <w:tab w:val="left" w:pos="5387"/>
                <w:tab w:val="left" w:pos="8080"/>
              </w:tabs>
              <w:jc w:val="center"/>
              <w:rPr>
                <w:rFonts w:eastAsia="Calibri" w:cs="Times New Roman"/>
                <w:bCs/>
                <w:sz w:val="26"/>
                <w:szCs w:val="26"/>
              </w:rPr>
            </w:pPr>
          </w:p>
          <w:p w14:paraId="4388A566" w14:textId="68926584" w:rsidR="006F3E23" w:rsidRDefault="006F3E23" w:rsidP="006F3E23">
            <w:pPr>
              <w:tabs>
                <w:tab w:val="left" w:pos="2694"/>
                <w:tab w:val="left" w:pos="5387"/>
                <w:tab w:val="left" w:pos="8080"/>
              </w:tabs>
              <w:jc w:val="center"/>
              <w:rPr>
                <w:rFonts w:eastAsia="Calibri" w:cs="Times New Roman"/>
                <w:bCs/>
                <w:sz w:val="26"/>
                <w:szCs w:val="26"/>
              </w:rPr>
            </w:pPr>
            <w:r>
              <w:rPr>
                <w:rFonts w:eastAsia="Calibri" w:cs="Times New Roman"/>
                <w:bCs/>
                <w:sz w:val="26"/>
                <w:szCs w:val="26"/>
              </w:rPr>
              <w:t>Hình 2</w:t>
            </w:r>
          </w:p>
        </w:tc>
        <w:tc>
          <w:tcPr>
            <w:tcW w:w="2514" w:type="dxa"/>
          </w:tcPr>
          <w:p w14:paraId="06485241" w14:textId="77777777" w:rsidR="00774B26" w:rsidRDefault="006F3E23" w:rsidP="005E7A21">
            <w:pPr>
              <w:tabs>
                <w:tab w:val="left" w:pos="2694"/>
                <w:tab w:val="left" w:pos="5387"/>
                <w:tab w:val="left" w:pos="8080"/>
              </w:tabs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E9997D1" wp14:editId="2B2CEC07">
                  <wp:extent cx="988060" cy="947130"/>
                  <wp:effectExtent l="0" t="0" r="2540" b="571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5371" cy="982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6FF6229" w14:textId="77777777" w:rsidR="005E7A21" w:rsidRDefault="005E7A21" w:rsidP="005E7A21">
            <w:pPr>
              <w:ind w:firstLine="720"/>
              <w:rPr>
                <w:rFonts w:eastAsia="Calibri" w:cs="Times New Roman"/>
                <w:sz w:val="26"/>
                <w:szCs w:val="26"/>
              </w:rPr>
            </w:pPr>
          </w:p>
          <w:p w14:paraId="6C3E020F" w14:textId="47343FA7" w:rsidR="005E7A21" w:rsidRPr="005E7A21" w:rsidRDefault="005E7A21" w:rsidP="005E7A21">
            <w:pPr>
              <w:ind w:firstLine="720"/>
              <w:rPr>
                <w:rFonts w:eastAsia="Calibri" w:cs="Times New Roman"/>
                <w:sz w:val="26"/>
                <w:szCs w:val="26"/>
              </w:rPr>
            </w:pPr>
            <w:r>
              <w:rPr>
                <w:rFonts w:eastAsia="Calibri" w:cs="Times New Roman"/>
                <w:sz w:val="26"/>
                <w:szCs w:val="26"/>
              </w:rPr>
              <w:t>Hình 3</w:t>
            </w:r>
          </w:p>
        </w:tc>
        <w:tc>
          <w:tcPr>
            <w:tcW w:w="2514" w:type="dxa"/>
          </w:tcPr>
          <w:p w14:paraId="630A1BE3" w14:textId="77777777" w:rsidR="00774B26" w:rsidRDefault="005E7A21" w:rsidP="00107AA5">
            <w:pPr>
              <w:tabs>
                <w:tab w:val="left" w:pos="2694"/>
                <w:tab w:val="left" w:pos="5387"/>
                <w:tab w:val="left" w:pos="8080"/>
              </w:tabs>
              <w:jc w:val="both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B783948" wp14:editId="0C34DE62">
                  <wp:extent cx="1488455" cy="985962"/>
                  <wp:effectExtent l="0" t="0" r="0" b="508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835" cy="1055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FA2D66" w14:textId="77777777" w:rsidR="005E7A21" w:rsidRDefault="005E7A21" w:rsidP="00D85E49">
            <w:pPr>
              <w:rPr>
                <w:rFonts w:eastAsia="Calibri" w:cs="Times New Roman"/>
                <w:sz w:val="26"/>
                <w:szCs w:val="26"/>
              </w:rPr>
            </w:pPr>
          </w:p>
          <w:p w14:paraId="21E1E8A5" w14:textId="60C120B1" w:rsidR="005E7A21" w:rsidRPr="005E7A21" w:rsidRDefault="005E7A21" w:rsidP="005E7A21">
            <w:pPr>
              <w:ind w:firstLine="720"/>
              <w:rPr>
                <w:rFonts w:eastAsia="Calibri" w:cs="Times New Roman"/>
                <w:sz w:val="26"/>
                <w:szCs w:val="26"/>
              </w:rPr>
            </w:pPr>
            <w:r>
              <w:rPr>
                <w:rFonts w:eastAsia="Calibri" w:cs="Times New Roman"/>
                <w:sz w:val="26"/>
                <w:szCs w:val="26"/>
              </w:rPr>
              <w:t>Hình 4</w:t>
            </w:r>
          </w:p>
        </w:tc>
      </w:tr>
    </w:tbl>
    <w:p w14:paraId="034B68E6" w14:textId="77777777" w:rsidR="00774B26" w:rsidRPr="00550336" w:rsidRDefault="00774B26" w:rsidP="00107AA5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</w:p>
    <w:p w14:paraId="48C14081" w14:textId="101E9192" w:rsidR="008571DA" w:rsidRDefault="007A5B0F" w:rsidP="00762A2D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55033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5E7A21" w:rsidRPr="00550336">
        <w:rPr>
          <w:rFonts w:ascii="Times New Roman" w:hAnsi="Times New Roman" w:cs="Times New Roman"/>
          <w:sz w:val="26"/>
          <w:szCs w:val="26"/>
        </w:rPr>
        <w:t>H</w:t>
      </w:r>
      <w:r w:rsidR="005E7A21">
        <w:rPr>
          <w:rFonts w:ascii="Times New Roman" w:hAnsi="Times New Roman" w:cs="Times New Roman"/>
          <w:sz w:val="26"/>
          <w:szCs w:val="26"/>
        </w:rPr>
        <w:t>ình 1</w:t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5E7A21" w:rsidRPr="00550336">
        <w:rPr>
          <w:rFonts w:ascii="Times New Roman" w:hAnsi="Times New Roman" w:cs="Times New Roman"/>
          <w:sz w:val="26"/>
          <w:szCs w:val="26"/>
        </w:rPr>
        <w:t>H</w:t>
      </w:r>
      <w:r w:rsidR="005E7A21">
        <w:rPr>
          <w:rFonts w:ascii="Times New Roman" w:hAnsi="Times New Roman" w:cs="Times New Roman"/>
          <w:sz w:val="26"/>
          <w:szCs w:val="26"/>
        </w:rPr>
        <w:t>ình 2</w:t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5E7A21" w:rsidRPr="00550336">
        <w:rPr>
          <w:rFonts w:ascii="Times New Roman" w:hAnsi="Times New Roman" w:cs="Times New Roman"/>
          <w:sz w:val="26"/>
          <w:szCs w:val="26"/>
        </w:rPr>
        <w:t>H</w:t>
      </w:r>
      <w:r w:rsidR="005E7A21">
        <w:rPr>
          <w:rFonts w:ascii="Times New Roman" w:hAnsi="Times New Roman" w:cs="Times New Roman"/>
          <w:sz w:val="26"/>
          <w:szCs w:val="26"/>
        </w:rPr>
        <w:t>ình 3</w:t>
      </w:r>
      <w:r w:rsidRPr="00550336">
        <w:rPr>
          <w:rFonts w:ascii="Times New Roman" w:hAnsi="Times New Roman" w:cs="Times New Roman"/>
          <w:sz w:val="26"/>
          <w:szCs w:val="26"/>
        </w:rPr>
        <w:tab/>
      </w:r>
      <w:r w:rsidRPr="0055033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9756B" w:rsidRPr="00550336">
        <w:rPr>
          <w:rFonts w:ascii="Times New Roman" w:hAnsi="Times New Roman" w:cs="Times New Roman"/>
          <w:sz w:val="26"/>
          <w:szCs w:val="26"/>
        </w:rPr>
        <w:t>H</w:t>
      </w:r>
      <w:r w:rsidR="005E7A21">
        <w:rPr>
          <w:rFonts w:ascii="Times New Roman" w:hAnsi="Times New Roman" w:cs="Times New Roman"/>
          <w:sz w:val="26"/>
          <w:szCs w:val="26"/>
        </w:rPr>
        <w:t>ình 4</w:t>
      </w:r>
    </w:p>
    <w:p w14:paraId="7FC34329" w14:textId="77777777" w:rsidR="00762A2D" w:rsidRPr="00762A2D" w:rsidRDefault="00762A2D" w:rsidP="00762A2D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hAnsi="Times New Roman" w:cs="Times New Roman"/>
          <w:sz w:val="26"/>
          <w:szCs w:val="26"/>
        </w:rPr>
      </w:pPr>
    </w:p>
    <w:p w14:paraId="7BDD1861" w14:textId="0293D479" w:rsidR="007A5B0F" w:rsidRPr="00550336" w:rsidRDefault="008D5888" w:rsidP="008D5888">
      <w:pPr>
        <w:pStyle w:val="ListParagraph"/>
        <w:tabs>
          <w:tab w:val="left" w:pos="2694"/>
          <w:tab w:val="left" w:pos="5387"/>
          <w:tab w:val="left" w:pos="8080"/>
        </w:tabs>
        <w:spacing w:after="120"/>
        <w:ind w:left="-142" w:firstLine="142"/>
        <w:rPr>
          <w:rFonts w:ascii="Times New Roman" w:eastAsia="Calibri" w:hAnsi="Times New Roman" w:cs="Times New Roman"/>
          <w:b/>
          <w:i/>
          <w:sz w:val="26"/>
          <w:szCs w:val="26"/>
        </w:rPr>
      </w:pPr>
      <w:r>
        <w:rPr>
          <w:rFonts w:ascii="Times New Roman" w:eastAsia="Calibri" w:hAnsi="Times New Roman" w:cs="Times New Roman"/>
          <w:b/>
          <w:caps/>
          <w:sz w:val="26"/>
          <w:szCs w:val="26"/>
        </w:rPr>
        <w:t xml:space="preserve">II. </w:t>
      </w:r>
      <w:r w:rsidR="007A5B0F" w:rsidRPr="00550336">
        <w:rPr>
          <w:rFonts w:ascii="Times New Roman" w:eastAsia="Calibri" w:hAnsi="Times New Roman" w:cs="Times New Roman"/>
          <w:b/>
          <w:caps/>
          <w:sz w:val="26"/>
          <w:szCs w:val="26"/>
        </w:rPr>
        <w:t xml:space="preserve"> Tự luận</w:t>
      </w:r>
      <w:r w:rsidR="007A5B0F"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7A5B0F" w:rsidRPr="008D5888">
        <w:rPr>
          <w:rFonts w:ascii="Times New Roman" w:eastAsia="Calibri" w:hAnsi="Times New Roman" w:cs="Times New Roman"/>
          <w:b/>
          <w:iCs/>
          <w:sz w:val="26"/>
          <w:szCs w:val="26"/>
        </w:rPr>
        <w:t>(7,0 điểm)</w:t>
      </w:r>
    </w:p>
    <w:p w14:paraId="6BFD4363" w14:textId="2743DE7D" w:rsidR="007A5B0F" w:rsidRPr="00550336" w:rsidRDefault="008D5888" w:rsidP="007A5B0F">
      <w:pPr>
        <w:tabs>
          <w:tab w:val="left" w:pos="2694"/>
          <w:tab w:val="left" w:pos="5387"/>
          <w:tab w:val="left" w:pos="8080"/>
        </w:tabs>
        <w:jc w:val="both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b/>
          <w:sz w:val="26"/>
          <w:szCs w:val="26"/>
        </w:rPr>
        <w:t>Câu 13</w:t>
      </w:r>
      <w:r w:rsidR="007A5B0F" w:rsidRPr="008D5888">
        <w:rPr>
          <w:rFonts w:ascii="Times New Roman" w:eastAsia="Calibri" w:hAnsi="Times New Roman" w:cs="Times New Roman"/>
          <w:b/>
          <w:sz w:val="26"/>
          <w:szCs w:val="26"/>
        </w:rPr>
        <w:t>.</w:t>
      </w:r>
      <w:r w:rsidR="007A5B0F" w:rsidRPr="008D588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7A5B0F" w:rsidRPr="008D5888">
        <w:rPr>
          <w:rFonts w:ascii="Times New Roman" w:eastAsia="Calibri" w:hAnsi="Times New Roman" w:cs="Times New Roman"/>
          <w:b/>
          <w:sz w:val="26"/>
          <w:szCs w:val="26"/>
        </w:rPr>
        <w:t>(1,5 điểm)</w:t>
      </w:r>
      <w:r w:rsidR="007A5B0F" w:rsidRPr="008D588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7A5B0F" w:rsidRPr="008D5888">
        <w:rPr>
          <w:rFonts w:ascii="Times New Roman" w:eastAsia="Times New Roman" w:hAnsi="Times New Roman" w:cs="Times New Roman"/>
          <w:sz w:val="26"/>
          <w:szCs w:val="26"/>
        </w:rPr>
        <w:t>Thực</w:t>
      </w:r>
      <w:r w:rsidR="007A5B0F" w:rsidRPr="00550336">
        <w:rPr>
          <w:rFonts w:ascii="Times New Roman" w:eastAsia="Times New Roman" w:hAnsi="Times New Roman" w:cs="Times New Roman"/>
          <w:sz w:val="26"/>
          <w:szCs w:val="26"/>
        </w:rPr>
        <w:t xml:space="preserve"> hiện phép tính (tính </w:t>
      </w:r>
      <w:r w:rsidR="00EB3580" w:rsidRPr="00550336">
        <w:rPr>
          <w:rFonts w:ascii="Times New Roman" w:eastAsia="Times New Roman" w:hAnsi="Times New Roman" w:cs="Times New Roman"/>
          <w:sz w:val="26"/>
          <w:szCs w:val="26"/>
        </w:rPr>
        <w:t>hợp lí</w:t>
      </w:r>
      <w:r w:rsidR="007A5B0F" w:rsidRPr="00550336">
        <w:rPr>
          <w:rFonts w:ascii="Times New Roman" w:eastAsia="Times New Roman" w:hAnsi="Times New Roman" w:cs="Times New Roman"/>
          <w:sz w:val="26"/>
          <w:szCs w:val="26"/>
        </w:rPr>
        <w:t xml:space="preserve"> nếu có thể):</w:t>
      </w:r>
      <w:r w:rsidR="007A5B0F" w:rsidRPr="00550336">
        <w:rPr>
          <w:rFonts w:ascii="Times New Roman" w:eastAsia="Arial" w:hAnsi="Times New Roman" w:cs="Times New Roman"/>
          <w:position w:val="-28"/>
          <w:sz w:val="26"/>
          <w:szCs w:val="26"/>
        </w:rPr>
        <w:t xml:space="preserve">                                             </w:t>
      </w:r>
    </w:p>
    <w:p w14:paraId="752B79A3" w14:textId="7CE16276" w:rsidR="006A6338" w:rsidRPr="00550336" w:rsidRDefault="007A5B0F" w:rsidP="007A5B0F">
      <w:pPr>
        <w:tabs>
          <w:tab w:val="left" w:pos="374"/>
          <w:tab w:val="left" w:pos="2694"/>
          <w:tab w:val="left" w:pos="5387"/>
          <w:tab w:val="left" w:pos="8080"/>
        </w:tabs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550336">
        <w:rPr>
          <w:rFonts w:ascii="Times New Roman" w:eastAsia="Times New Roman" w:hAnsi="Times New Roman" w:cs="Times New Roman"/>
          <w:sz w:val="26"/>
          <w:szCs w:val="26"/>
          <w:lang w:val="nl-NL"/>
        </w:rPr>
        <w:t>a)</w:t>
      </w:r>
      <w:r w:rsidR="00CC552E" w:rsidRPr="00550336">
        <w:rPr>
          <w:rFonts w:ascii="Times New Roman" w:hAnsi="Times New Roman" w:cs="Times New Roman"/>
          <w:sz w:val="26"/>
          <w:szCs w:val="26"/>
        </w:rPr>
        <w:t xml:space="preserve"> </w:t>
      </w:r>
      <w:r w:rsidR="00364432" w:rsidRPr="00550336">
        <w:rPr>
          <w:rFonts w:ascii="Times New Roman" w:eastAsia="Arial" w:hAnsi="Times New Roman" w:cs="Times New Roman"/>
          <w:position w:val="-14"/>
          <w:sz w:val="26"/>
          <w:szCs w:val="26"/>
          <w:lang w:val="vi-VN"/>
        </w:rPr>
        <w:object w:dxaOrig="2500" w:dyaOrig="400" w14:anchorId="36E77D98">
          <v:shape id="_x0000_i1046" type="#_x0000_t75" style="width:116.3pt;height:19.4pt" o:ole="">
            <v:imagedata r:id="rId60" o:title=""/>
          </v:shape>
          <o:OLEObject Type="Embed" ProgID="Equation.DSMT4" ShapeID="_x0000_i1046" DrawAspect="Content" ObjectID="_1765037282" r:id="rId61"/>
        </w:object>
      </w:r>
      <w:r w:rsidRPr="0055033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 </w:t>
      </w:r>
      <w:r w:rsidR="006A6338" w:rsidRPr="00550336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Pr="00550336">
        <w:rPr>
          <w:rFonts w:ascii="Times New Roman" w:eastAsia="Times New Roman" w:hAnsi="Times New Roman" w:cs="Times New Roman"/>
          <w:sz w:val="26"/>
          <w:szCs w:val="26"/>
          <w:lang w:val="nl-NL"/>
        </w:rPr>
        <w:t>b)</w:t>
      </w:r>
      <w:r w:rsidR="00CC552E" w:rsidRPr="0055033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</w:t>
      </w:r>
      <w:r w:rsidR="00A3397C" w:rsidRPr="00A3397C">
        <w:rPr>
          <w:rFonts w:ascii="Times New Roman" w:eastAsia="Times New Roman" w:hAnsi="Times New Roman" w:cs="Times New Roman"/>
          <w:position w:val="-16"/>
          <w:sz w:val="26"/>
          <w:szCs w:val="26"/>
          <w:lang w:val="nl-NL"/>
        </w:rPr>
        <w:object w:dxaOrig="1640" w:dyaOrig="440" w14:anchorId="20D5E7C3">
          <v:shape id="_x0000_i1047" type="#_x0000_t75" style="width:86.95pt;height:24.35pt" o:ole="">
            <v:imagedata r:id="rId62" o:title=""/>
          </v:shape>
          <o:OLEObject Type="Embed" ProgID="Equation.DSMT4" ShapeID="_x0000_i1047" DrawAspect="Content" ObjectID="_1765037283" r:id="rId63"/>
        </w:object>
      </w:r>
      <w:r w:rsidRPr="0055033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             </w:t>
      </w:r>
    </w:p>
    <w:p w14:paraId="23C7ED14" w14:textId="2B9D8B53" w:rsidR="007A5B0F" w:rsidRPr="00550336" w:rsidRDefault="007A5B0F" w:rsidP="007A5B0F">
      <w:pPr>
        <w:tabs>
          <w:tab w:val="left" w:pos="374"/>
          <w:tab w:val="left" w:pos="2694"/>
          <w:tab w:val="left" w:pos="5387"/>
          <w:tab w:val="left" w:pos="8080"/>
        </w:tabs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55033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c) </w:t>
      </w:r>
      <w:r w:rsidR="00364432" w:rsidRPr="00550336">
        <w:rPr>
          <w:rFonts w:ascii="Times New Roman" w:eastAsia="Times New Roman" w:hAnsi="Times New Roman" w:cs="Times New Roman"/>
          <w:position w:val="-22"/>
          <w:sz w:val="26"/>
          <w:szCs w:val="26"/>
          <w:lang w:val="nl-NL"/>
        </w:rPr>
        <w:object w:dxaOrig="3840" w:dyaOrig="560" w14:anchorId="52200C56">
          <v:shape id="_x0000_i1048" type="#_x0000_t75" style="width:173.35pt;height:26.05pt" o:ole="">
            <v:imagedata r:id="rId64" o:title=""/>
          </v:shape>
          <o:OLEObject Type="Embed" ProgID="Equation.DSMT4" ShapeID="_x0000_i1048" DrawAspect="Content" ObjectID="_1765037284" r:id="rId65"/>
        </w:object>
      </w:r>
      <w:r w:rsidRPr="00550336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   </w:t>
      </w:r>
    </w:p>
    <w:p w14:paraId="47DEEBBC" w14:textId="4D022641" w:rsidR="007A5B0F" w:rsidRPr="00550336" w:rsidRDefault="008D5888" w:rsidP="007A5B0F">
      <w:pPr>
        <w:tabs>
          <w:tab w:val="left" w:pos="2694"/>
          <w:tab w:val="left" w:pos="5387"/>
          <w:tab w:val="left" w:pos="8080"/>
        </w:tabs>
        <w:spacing w:before="60" w:after="6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>
        <w:rPr>
          <w:rFonts w:ascii="Times New Roman" w:eastAsia="Calibri" w:hAnsi="Times New Roman" w:cs="Times New Roman"/>
          <w:b/>
          <w:sz w:val="26"/>
          <w:szCs w:val="26"/>
        </w:rPr>
        <w:t>Câu 14</w:t>
      </w:r>
      <w:r w:rsidR="007A5B0F" w:rsidRPr="00550336">
        <w:rPr>
          <w:rFonts w:ascii="Times New Roman" w:eastAsia="Calibri" w:hAnsi="Times New Roman" w:cs="Times New Roman"/>
          <w:b/>
          <w:sz w:val="26"/>
          <w:szCs w:val="26"/>
        </w:rPr>
        <w:t>.</w:t>
      </w:r>
      <w:r w:rsidR="007A5B0F" w:rsidRPr="0055033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7A5B0F" w:rsidRPr="008D5888">
        <w:rPr>
          <w:rFonts w:ascii="Times New Roman" w:eastAsia="Calibri" w:hAnsi="Times New Roman" w:cs="Times New Roman"/>
          <w:b/>
          <w:iCs/>
          <w:sz w:val="26"/>
          <w:szCs w:val="26"/>
        </w:rPr>
        <w:t>(1,5 điểm)</w:t>
      </w:r>
      <w:r w:rsidR="007A5B0F" w:rsidRPr="00550336">
        <w:rPr>
          <w:rFonts w:ascii="Times New Roman" w:eastAsia="Calibri" w:hAnsi="Times New Roman" w:cs="Times New Roman"/>
          <w:b/>
          <w:i/>
          <w:sz w:val="26"/>
          <w:szCs w:val="26"/>
        </w:rPr>
        <w:t xml:space="preserve"> </w:t>
      </w:r>
      <w:r w:rsidR="007A5B0F"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</w:p>
    <w:p w14:paraId="4E067279" w14:textId="40AB2DE4" w:rsidR="007A5B0F" w:rsidRPr="00550336" w:rsidRDefault="007A5B0F" w:rsidP="007A5B0F">
      <w:pPr>
        <w:tabs>
          <w:tab w:val="left" w:pos="2694"/>
          <w:tab w:val="left" w:pos="5387"/>
          <w:tab w:val="left" w:pos="8080"/>
        </w:tabs>
        <w:rPr>
          <w:rFonts w:ascii="Times New Roman" w:eastAsia="Calibri" w:hAnsi="Times New Roman" w:cs="Times New Roman"/>
          <w:sz w:val="26"/>
          <w:szCs w:val="26"/>
        </w:rPr>
      </w:pPr>
      <w:r w:rsidRPr="00550336">
        <w:rPr>
          <w:rFonts w:ascii="Times New Roman" w:eastAsia="Calibri" w:hAnsi="Times New Roman" w:cs="Times New Roman"/>
          <w:sz w:val="26"/>
          <w:szCs w:val="26"/>
        </w:rPr>
        <w:t xml:space="preserve">1. Tìm số </w:t>
      </w:r>
      <w:r w:rsidR="00A3397C">
        <w:rPr>
          <w:rFonts w:ascii="Times New Roman" w:eastAsia="Calibri" w:hAnsi="Times New Roman" w:cs="Times New Roman"/>
          <w:sz w:val="26"/>
          <w:szCs w:val="26"/>
        </w:rPr>
        <w:t>nguyên</w:t>
      </w:r>
      <w:r w:rsidRPr="00550336">
        <w:rPr>
          <w:rFonts w:ascii="Times New Roman" w:eastAsia="Calibri" w:hAnsi="Times New Roman" w:cs="Times New Roman"/>
          <w:sz w:val="26"/>
          <w:szCs w:val="26"/>
        </w:rPr>
        <w:t xml:space="preserve"> x biết:</w:t>
      </w:r>
    </w:p>
    <w:p w14:paraId="68626A5D" w14:textId="7305A371" w:rsidR="007A5B0F" w:rsidRPr="00550336" w:rsidRDefault="007A5B0F" w:rsidP="007A5B0F">
      <w:pPr>
        <w:tabs>
          <w:tab w:val="left" w:pos="2694"/>
          <w:tab w:val="left" w:pos="5387"/>
          <w:tab w:val="left" w:pos="8080"/>
        </w:tabs>
        <w:rPr>
          <w:rFonts w:ascii="Times New Roman" w:eastAsia="Calibri" w:hAnsi="Times New Roman" w:cs="Times New Roman"/>
          <w:sz w:val="26"/>
          <w:szCs w:val="26"/>
        </w:rPr>
      </w:pPr>
      <w:r w:rsidRPr="00550336">
        <w:rPr>
          <w:rFonts w:ascii="Times New Roman" w:eastAsia="Calibri" w:hAnsi="Times New Roman" w:cs="Times New Roman"/>
          <w:sz w:val="26"/>
          <w:szCs w:val="26"/>
        </w:rPr>
        <w:t xml:space="preserve">a) </w:t>
      </w:r>
      <w:r w:rsidR="00CC552E" w:rsidRPr="00550336">
        <w:rPr>
          <w:rFonts w:ascii="Times New Roman" w:hAnsi="Times New Roman" w:cs="Times New Roman"/>
          <w:position w:val="-6"/>
          <w:sz w:val="26"/>
          <w:szCs w:val="26"/>
        </w:rPr>
        <w:object w:dxaOrig="1080" w:dyaOrig="279" w14:anchorId="328610B1">
          <v:shape id="_x0000_i1049" type="#_x0000_t75" style="width:54.85pt;height:15.5pt" o:ole="">
            <v:imagedata r:id="rId66" o:title=""/>
          </v:shape>
          <o:OLEObject Type="Embed" ProgID="Equation.DSMT4" ShapeID="_x0000_i1049" DrawAspect="Content" ObjectID="_1765037285" r:id="rId67"/>
        </w:object>
      </w:r>
      <w:r w:rsidRPr="00550336">
        <w:rPr>
          <w:rFonts w:ascii="Times New Roman" w:eastAsia="Calibri" w:hAnsi="Times New Roman" w:cs="Times New Roman"/>
          <w:sz w:val="26"/>
          <w:szCs w:val="26"/>
        </w:rPr>
        <w:t xml:space="preserve">        </w:t>
      </w:r>
      <w:r w:rsidRPr="00550336">
        <w:rPr>
          <w:rFonts w:ascii="Times New Roman" w:eastAsia="Calibri" w:hAnsi="Times New Roman" w:cs="Times New Roman"/>
          <w:sz w:val="26"/>
          <w:szCs w:val="26"/>
        </w:rPr>
        <w:tab/>
      </w:r>
      <w:r w:rsidRPr="00550336">
        <w:rPr>
          <w:rFonts w:ascii="Times New Roman" w:eastAsia="Calibri" w:hAnsi="Times New Roman" w:cs="Times New Roman"/>
          <w:sz w:val="26"/>
          <w:szCs w:val="26"/>
        </w:rPr>
        <w:tab/>
        <w:t xml:space="preserve">b) </w:t>
      </w:r>
      <w:r w:rsidR="00A3397C" w:rsidRPr="00550336">
        <w:rPr>
          <w:rFonts w:ascii="Times New Roman" w:hAnsi="Times New Roman" w:cs="Times New Roman"/>
          <w:position w:val="-14"/>
          <w:sz w:val="26"/>
          <w:szCs w:val="26"/>
        </w:rPr>
        <w:object w:dxaOrig="1820" w:dyaOrig="400" w14:anchorId="287C0EC2">
          <v:shape id="_x0000_i1050" type="#_x0000_t75" style="width:104.7pt;height:22.7pt" o:ole="">
            <v:imagedata r:id="rId68" o:title=""/>
          </v:shape>
          <o:OLEObject Type="Embed" ProgID="Equation.DSMT4" ShapeID="_x0000_i1050" DrawAspect="Content" ObjectID="_1765037286" r:id="rId69"/>
        </w:object>
      </w:r>
    </w:p>
    <w:p w14:paraId="22416EA3" w14:textId="33CF49D0" w:rsidR="006A6338" w:rsidRPr="00550336" w:rsidRDefault="007A5B0F" w:rsidP="006A6338">
      <w:pPr>
        <w:rPr>
          <w:rFonts w:ascii="Segoe UI" w:hAnsi="Segoe UI" w:cs="Segoe UI"/>
          <w:color w:val="212529"/>
          <w:sz w:val="26"/>
          <w:szCs w:val="26"/>
          <w:shd w:val="clear" w:color="auto" w:fill="FFFFFF"/>
        </w:rPr>
      </w:pPr>
      <w:r w:rsidRPr="00550336">
        <w:rPr>
          <w:rFonts w:ascii="Times New Roman" w:eastAsia="Calibri" w:hAnsi="Times New Roman" w:cs="Times New Roman"/>
          <w:sz w:val="26"/>
          <w:szCs w:val="26"/>
        </w:rPr>
        <w:t xml:space="preserve">2. </w:t>
      </w:r>
      <w:r w:rsidR="006A6338" w:rsidRPr="00550336">
        <w:rPr>
          <w:rFonts w:ascii="Times New Roman" w:hAnsi="Times New Roman" w:cs="Times New Roman"/>
          <w:color w:val="212529"/>
          <w:sz w:val="26"/>
          <w:szCs w:val="26"/>
          <w:shd w:val="clear" w:color="auto" w:fill="FFFFFF"/>
        </w:rPr>
        <w:t xml:space="preserve">Nhiệt độ ở </w:t>
      </w:r>
      <w:r w:rsidR="00FC1BD0">
        <w:rPr>
          <w:rFonts w:ascii="Times New Roman" w:hAnsi="Times New Roman" w:cs="Times New Roman"/>
          <w:color w:val="212529"/>
          <w:sz w:val="26"/>
          <w:szCs w:val="26"/>
          <w:shd w:val="clear" w:color="auto" w:fill="FFFFFF"/>
        </w:rPr>
        <w:t>sa mạc Sahara</w:t>
      </w:r>
      <w:r w:rsidR="006A6338" w:rsidRPr="00550336">
        <w:rPr>
          <w:rFonts w:ascii="Times New Roman" w:hAnsi="Times New Roman" w:cs="Times New Roman"/>
          <w:color w:val="212529"/>
          <w:sz w:val="26"/>
          <w:szCs w:val="26"/>
          <w:shd w:val="clear" w:color="auto" w:fill="FFFFFF"/>
        </w:rPr>
        <w:t xml:space="preserve"> vào buổi trưa là 30</w:t>
      </w:r>
      <w:r w:rsidR="006A6338" w:rsidRPr="00550336">
        <w:rPr>
          <w:rFonts w:ascii="Times New Roman" w:hAnsi="Times New Roman" w:cs="Times New Roman"/>
          <w:color w:val="212529"/>
          <w:sz w:val="26"/>
          <w:szCs w:val="26"/>
          <w:shd w:val="clear" w:color="auto" w:fill="FFFFFF"/>
          <w:vertAlign w:val="superscript"/>
        </w:rPr>
        <w:t>0</w:t>
      </w:r>
      <w:r w:rsidR="006A6338" w:rsidRPr="00550336">
        <w:rPr>
          <w:rFonts w:ascii="Times New Roman" w:hAnsi="Times New Roman" w:cs="Times New Roman"/>
          <w:color w:val="212529"/>
          <w:sz w:val="26"/>
          <w:szCs w:val="26"/>
          <w:shd w:val="clear" w:color="auto" w:fill="FFFFFF"/>
        </w:rPr>
        <w:t>C, đến tối nhiệt độ giảm so với</w:t>
      </w:r>
      <w:r w:rsidR="006A6338" w:rsidRPr="00550336">
        <w:rPr>
          <w:rFonts w:ascii="Times New Roman" w:hAnsi="Times New Roman" w:cs="Times New Roman"/>
          <w:color w:val="212529"/>
          <w:sz w:val="26"/>
          <w:szCs w:val="26"/>
        </w:rPr>
        <w:t xml:space="preserve"> </w:t>
      </w:r>
      <w:r w:rsidR="006A6338" w:rsidRPr="00550336">
        <w:rPr>
          <w:rFonts w:ascii="Times New Roman" w:hAnsi="Times New Roman" w:cs="Times New Roman"/>
          <w:color w:val="212529"/>
          <w:sz w:val="26"/>
          <w:szCs w:val="26"/>
          <w:shd w:val="clear" w:color="auto" w:fill="FFFFFF"/>
        </w:rPr>
        <w:t>buổi trưa là 35</w:t>
      </w:r>
      <w:r w:rsidR="006A6338" w:rsidRPr="00550336">
        <w:rPr>
          <w:rFonts w:ascii="Times New Roman" w:hAnsi="Times New Roman" w:cs="Times New Roman"/>
          <w:color w:val="212529"/>
          <w:sz w:val="26"/>
          <w:szCs w:val="26"/>
          <w:shd w:val="clear" w:color="auto" w:fill="FFFFFF"/>
          <w:vertAlign w:val="superscript"/>
        </w:rPr>
        <w:t>0</w:t>
      </w:r>
      <w:r w:rsidR="006A6338" w:rsidRPr="00550336">
        <w:rPr>
          <w:rFonts w:ascii="Times New Roman" w:hAnsi="Times New Roman" w:cs="Times New Roman"/>
          <w:color w:val="212529"/>
          <w:sz w:val="26"/>
          <w:szCs w:val="26"/>
          <w:shd w:val="clear" w:color="auto" w:fill="FFFFFF"/>
        </w:rPr>
        <w:t xml:space="preserve">C. Hỏi vào buổi tối </w:t>
      </w:r>
      <w:r w:rsidR="00FC1BD0">
        <w:rPr>
          <w:rFonts w:ascii="Times New Roman" w:hAnsi="Times New Roman" w:cs="Times New Roman"/>
          <w:color w:val="212529"/>
          <w:sz w:val="26"/>
          <w:szCs w:val="26"/>
          <w:shd w:val="clear" w:color="auto" w:fill="FFFFFF"/>
        </w:rPr>
        <w:t>sa mạc Sahara</w:t>
      </w:r>
      <w:r w:rsidR="006A6338" w:rsidRPr="00550336">
        <w:rPr>
          <w:rFonts w:ascii="Times New Roman" w:hAnsi="Times New Roman" w:cs="Times New Roman"/>
          <w:color w:val="212529"/>
          <w:sz w:val="26"/>
          <w:szCs w:val="26"/>
          <w:shd w:val="clear" w:color="auto" w:fill="FFFFFF"/>
        </w:rPr>
        <w:t xml:space="preserve"> có nhiệt độ là</w:t>
      </w:r>
      <w:r w:rsidR="006A6338" w:rsidRPr="00550336">
        <w:rPr>
          <w:rFonts w:ascii="Times New Roman" w:hAnsi="Times New Roman" w:cs="Times New Roman"/>
          <w:color w:val="212529"/>
          <w:sz w:val="26"/>
          <w:szCs w:val="26"/>
        </w:rPr>
        <w:t xml:space="preserve"> </w:t>
      </w:r>
      <w:r w:rsidR="006A6338" w:rsidRPr="00550336">
        <w:rPr>
          <w:rFonts w:ascii="Times New Roman" w:hAnsi="Times New Roman" w:cs="Times New Roman"/>
          <w:color w:val="212529"/>
          <w:sz w:val="26"/>
          <w:szCs w:val="26"/>
          <w:shd w:val="clear" w:color="auto" w:fill="FFFFFF"/>
        </w:rPr>
        <w:t>bao nhiêu?</w:t>
      </w:r>
    </w:p>
    <w:p w14:paraId="26395161" w14:textId="191402E5" w:rsidR="007A5B0F" w:rsidRPr="00550336" w:rsidRDefault="008D5888" w:rsidP="006A6338">
      <w:pPr>
        <w:rPr>
          <w:rFonts w:ascii="Times New Roman" w:eastAsia="Calibri" w:hAnsi="Times New Roman" w:cs="Times New Roman"/>
          <w:bCs/>
          <w:i/>
          <w:iCs/>
          <w:sz w:val="26"/>
          <w:szCs w:val="26"/>
        </w:rPr>
      </w:pPr>
      <w:r>
        <w:rPr>
          <w:rFonts w:ascii="Times New Roman" w:eastAsia="Calibri" w:hAnsi="Times New Roman" w:cs="Times New Roman"/>
          <w:b/>
          <w:sz w:val="26"/>
          <w:szCs w:val="26"/>
        </w:rPr>
        <w:t>Câu 15</w:t>
      </w:r>
      <w:r w:rsidR="007A5B0F" w:rsidRPr="00550336">
        <w:rPr>
          <w:rFonts w:ascii="Times New Roman" w:eastAsia="Calibri" w:hAnsi="Times New Roman" w:cs="Times New Roman"/>
          <w:b/>
          <w:sz w:val="26"/>
          <w:szCs w:val="26"/>
        </w:rPr>
        <w:t xml:space="preserve">. </w:t>
      </w:r>
      <w:r w:rsidR="007A5B0F" w:rsidRPr="008D5888">
        <w:rPr>
          <w:rFonts w:ascii="Times New Roman" w:eastAsia="Calibri" w:hAnsi="Times New Roman" w:cs="Times New Roman"/>
          <w:b/>
          <w:sz w:val="26"/>
          <w:szCs w:val="26"/>
        </w:rPr>
        <w:t>(1,5 điểm)</w:t>
      </w:r>
    </w:p>
    <w:p w14:paraId="33B5975F" w14:textId="13928B4F" w:rsidR="006A6338" w:rsidRPr="00550336" w:rsidRDefault="006A6338" w:rsidP="007A5B0F">
      <w:pPr>
        <w:tabs>
          <w:tab w:val="left" w:pos="6945"/>
        </w:tabs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550336">
        <w:rPr>
          <w:rFonts w:ascii="Times New Roman" w:hAnsi="Times New Roman" w:cs="Times New Roman"/>
          <w:sz w:val="26"/>
          <w:szCs w:val="26"/>
          <w:lang w:val="pt-BR"/>
        </w:rPr>
        <w:t xml:space="preserve">Cuối học kì 1, nhà trường muốn chia </w:t>
      </w:r>
      <w:r w:rsidR="00863E50">
        <w:rPr>
          <w:rFonts w:ascii="Times New Roman" w:hAnsi="Times New Roman" w:cs="Times New Roman"/>
          <w:sz w:val="26"/>
          <w:szCs w:val="26"/>
          <w:lang w:val="pt-BR"/>
        </w:rPr>
        <w:t>48</w:t>
      </w:r>
      <w:r w:rsidRPr="00550336">
        <w:rPr>
          <w:rFonts w:ascii="Times New Roman" w:hAnsi="Times New Roman" w:cs="Times New Roman"/>
          <w:sz w:val="26"/>
          <w:szCs w:val="26"/>
          <w:lang w:val="pt-BR"/>
        </w:rPr>
        <w:t xml:space="preserve"> quyển vở, </w:t>
      </w:r>
      <w:r w:rsidR="00CB350A">
        <w:rPr>
          <w:rFonts w:ascii="Times New Roman" w:hAnsi="Times New Roman" w:cs="Times New Roman"/>
          <w:sz w:val="26"/>
          <w:szCs w:val="26"/>
          <w:lang w:val="pt-BR"/>
        </w:rPr>
        <w:t>36</w:t>
      </w:r>
      <w:r w:rsidRPr="00550336">
        <w:rPr>
          <w:rFonts w:ascii="Times New Roman" w:hAnsi="Times New Roman" w:cs="Times New Roman"/>
          <w:sz w:val="26"/>
          <w:szCs w:val="26"/>
          <w:lang w:val="pt-BR"/>
        </w:rPr>
        <w:t xml:space="preserve"> cái thước và </w:t>
      </w:r>
      <w:r w:rsidR="00863E50">
        <w:rPr>
          <w:rFonts w:ascii="Times New Roman" w:hAnsi="Times New Roman" w:cs="Times New Roman"/>
          <w:sz w:val="26"/>
          <w:szCs w:val="26"/>
          <w:lang w:val="pt-BR"/>
        </w:rPr>
        <w:t>60</w:t>
      </w:r>
      <w:r w:rsidRPr="00550336">
        <w:rPr>
          <w:rFonts w:ascii="Times New Roman" w:hAnsi="Times New Roman" w:cs="Times New Roman"/>
          <w:sz w:val="26"/>
          <w:szCs w:val="26"/>
          <w:lang w:val="pt-BR"/>
        </w:rPr>
        <w:t xml:space="preserve"> bút chì thành một số phần thưởng như nhau để tặng các bạn có thành tích cao trong học tập. Hỏi có thể chia được nhiều </w:t>
      </w:r>
      <w:r w:rsidRPr="008D5888">
        <w:rPr>
          <w:rFonts w:ascii="Times New Roman" w:hAnsi="Times New Roman" w:cs="Times New Roman"/>
          <w:spacing w:val="-4"/>
          <w:sz w:val="26"/>
          <w:szCs w:val="26"/>
          <w:lang w:val="pt-BR"/>
        </w:rPr>
        <w:t>nhất là bao nhiêu phần thưởng</w:t>
      </w:r>
      <w:r w:rsidR="0019190D">
        <w:rPr>
          <w:rFonts w:ascii="Times New Roman" w:hAnsi="Times New Roman" w:cs="Times New Roman"/>
          <w:spacing w:val="-4"/>
          <w:sz w:val="26"/>
          <w:szCs w:val="26"/>
          <w:lang w:val="pt-BR"/>
        </w:rPr>
        <w:t>?</w:t>
      </w:r>
      <w:r w:rsidRPr="008D5888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Trong đó mỗi phần thưởng có bao nhiêu quyển vở, thước và bút chì</w:t>
      </w:r>
      <w:r w:rsidR="0019190D">
        <w:rPr>
          <w:rFonts w:ascii="Times New Roman" w:hAnsi="Times New Roman" w:cs="Times New Roman"/>
          <w:spacing w:val="-4"/>
          <w:sz w:val="26"/>
          <w:szCs w:val="26"/>
          <w:lang w:val="pt-BR"/>
        </w:rPr>
        <w:t>?</w:t>
      </w:r>
    </w:p>
    <w:p w14:paraId="03A8C340" w14:textId="2F654462" w:rsidR="006A6338" w:rsidRPr="00550336" w:rsidRDefault="008D5888" w:rsidP="006A6338">
      <w:pPr>
        <w:tabs>
          <w:tab w:val="left" w:pos="6945"/>
        </w:tabs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Câu 16</w:t>
      </w:r>
      <w:r w:rsidR="007A5B0F" w:rsidRPr="0055033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. </w:t>
      </w:r>
      <w:r w:rsidR="007A5B0F" w:rsidRPr="008D5888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>(2 điểm)</w:t>
      </w:r>
      <w:r w:rsidR="007A5B0F" w:rsidRPr="00550336">
        <w:rPr>
          <w:rFonts w:ascii="Times New Roman" w:eastAsia="Times New Roman" w:hAnsi="Times New Roman" w:cs="Times New Roman"/>
          <w:b/>
          <w:sz w:val="26"/>
          <w:szCs w:val="26"/>
          <w:lang w:val="nl-NL"/>
        </w:rPr>
        <w:t xml:space="preserve"> </w:t>
      </w:r>
    </w:p>
    <w:tbl>
      <w:tblPr>
        <w:tblStyle w:val="TableGrid"/>
        <w:tblW w:w="10170" w:type="dxa"/>
        <w:tblLook w:val="04A0" w:firstRow="1" w:lastRow="0" w:firstColumn="1" w:lastColumn="0" w:noHBand="0" w:noVBand="1"/>
      </w:tblPr>
      <w:tblGrid>
        <w:gridCol w:w="5814"/>
        <w:gridCol w:w="4356"/>
      </w:tblGrid>
      <w:tr w:rsidR="00D9125D" w:rsidRPr="00550336" w14:paraId="2360AA42" w14:textId="77777777" w:rsidTr="006A6338">
        <w:tc>
          <w:tcPr>
            <w:tcW w:w="6390" w:type="dxa"/>
            <w:tcBorders>
              <w:top w:val="nil"/>
              <w:left w:val="nil"/>
              <w:bottom w:val="nil"/>
              <w:right w:val="nil"/>
            </w:tcBorders>
          </w:tcPr>
          <w:p w14:paraId="7C572BD6" w14:textId="6531DDEA" w:rsidR="006A6338" w:rsidRPr="00550336" w:rsidRDefault="006A6338" w:rsidP="00762A2D">
            <w:pPr>
              <w:spacing w:line="312" w:lineRule="auto"/>
              <w:jc w:val="both"/>
              <w:rPr>
                <w:rFonts w:eastAsia="Calibri"/>
                <w:sz w:val="26"/>
                <w:szCs w:val="26"/>
              </w:rPr>
            </w:pPr>
            <w:r w:rsidRPr="00550336">
              <w:rPr>
                <w:rFonts w:eastAsia="Calibri"/>
                <w:sz w:val="26"/>
                <w:szCs w:val="26"/>
              </w:rPr>
              <w:t xml:space="preserve">Người ta dự định xây một sân khấu có hình dạng là hình thang cân trong khu đất hình chữ nhật </w:t>
            </w:r>
            <w:r w:rsidR="00AF6D9B">
              <w:rPr>
                <w:rFonts w:eastAsia="Calibri"/>
                <w:sz w:val="26"/>
                <w:szCs w:val="26"/>
              </w:rPr>
              <w:t>với kích thước</w:t>
            </w:r>
            <w:r w:rsidRPr="00550336">
              <w:rPr>
                <w:rFonts w:eastAsia="Calibri"/>
                <w:sz w:val="26"/>
                <w:szCs w:val="26"/>
              </w:rPr>
              <w:t xml:space="preserve"> như hình bên.</w:t>
            </w:r>
          </w:p>
          <w:p w14:paraId="3E68BA18" w14:textId="49A62ED5" w:rsidR="00CF723E" w:rsidRPr="00550336" w:rsidRDefault="00CF723E" w:rsidP="00762A2D">
            <w:pPr>
              <w:numPr>
                <w:ilvl w:val="0"/>
                <w:numId w:val="19"/>
              </w:numPr>
              <w:spacing w:line="312" w:lineRule="auto"/>
              <w:ind w:left="312" w:hanging="295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550336">
              <w:rPr>
                <w:rFonts w:eastAsia="Calibri"/>
                <w:sz w:val="26"/>
                <w:szCs w:val="26"/>
              </w:rPr>
              <w:t>Tính diện tích khu đất hình chữ nhật</w:t>
            </w:r>
          </w:p>
          <w:p w14:paraId="3739BCC9" w14:textId="020C5A99" w:rsidR="006A6338" w:rsidRPr="00550336" w:rsidRDefault="006A6338" w:rsidP="00762A2D">
            <w:pPr>
              <w:numPr>
                <w:ilvl w:val="0"/>
                <w:numId w:val="19"/>
              </w:numPr>
              <w:spacing w:line="312" w:lineRule="auto"/>
              <w:ind w:left="312" w:hanging="295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550336">
              <w:rPr>
                <w:rFonts w:eastAsia="Calibri"/>
                <w:sz w:val="26"/>
                <w:szCs w:val="26"/>
              </w:rPr>
              <w:t>Tính chu vi sân khấu cần xây dựng.</w:t>
            </w:r>
          </w:p>
          <w:p w14:paraId="3D0C313A" w14:textId="07BD04FD" w:rsidR="006A6338" w:rsidRPr="00550336" w:rsidRDefault="00CF723E" w:rsidP="00762A2D">
            <w:pPr>
              <w:spacing w:line="312" w:lineRule="auto"/>
              <w:ind w:left="17"/>
              <w:jc w:val="both"/>
              <w:rPr>
                <w:rFonts w:eastAsia="Malgun Gothic"/>
                <w:color w:val="000000"/>
                <w:sz w:val="26"/>
                <w:szCs w:val="26"/>
              </w:rPr>
            </w:pPr>
            <w:r w:rsidRPr="00550336">
              <w:rPr>
                <w:rFonts w:eastAsia="Calibri"/>
                <w:sz w:val="26"/>
                <w:szCs w:val="26"/>
              </w:rPr>
              <w:t>c</w:t>
            </w:r>
            <w:r w:rsidR="006A6338" w:rsidRPr="00550336">
              <w:rPr>
                <w:rFonts w:eastAsia="Calibri"/>
                <w:sz w:val="26"/>
                <w:szCs w:val="26"/>
              </w:rPr>
              <w:t>) Người ta dự định trải thảm cỏ nhân tạo</w:t>
            </w:r>
            <w:r w:rsidR="00CC552E" w:rsidRPr="00550336">
              <w:rPr>
                <w:rFonts w:eastAsia="Calibri"/>
                <w:sz w:val="26"/>
                <w:szCs w:val="26"/>
              </w:rPr>
              <w:t xml:space="preserve"> </w:t>
            </w:r>
            <w:r w:rsidR="006A6338" w:rsidRPr="00550336">
              <w:rPr>
                <w:rFonts w:eastAsia="Calibri"/>
                <w:sz w:val="26"/>
                <w:szCs w:val="26"/>
              </w:rPr>
              <w:t>trên phần sân còn lại</w:t>
            </w:r>
            <w:r w:rsidR="00CC552E" w:rsidRPr="00550336">
              <w:rPr>
                <w:rFonts w:eastAsia="Calibri"/>
                <w:sz w:val="26"/>
                <w:szCs w:val="26"/>
              </w:rPr>
              <w:t xml:space="preserve"> cho khán giả đứng</w:t>
            </w:r>
            <w:r w:rsidR="006A6338" w:rsidRPr="00550336">
              <w:rPr>
                <w:rFonts w:eastAsia="Calibri"/>
                <w:sz w:val="26"/>
                <w:szCs w:val="26"/>
              </w:rPr>
              <w:t xml:space="preserve"> sau khi xây sân khấu. Tính diện tích phần</w:t>
            </w:r>
            <w:r w:rsidR="00CC552E" w:rsidRPr="00550336">
              <w:rPr>
                <w:rFonts w:eastAsia="Calibri"/>
                <w:sz w:val="26"/>
                <w:szCs w:val="26"/>
              </w:rPr>
              <w:t xml:space="preserve"> sân được</w:t>
            </w:r>
            <w:r w:rsidR="006A6338" w:rsidRPr="00550336">
              <w:rPr>
                <w:rFonts w:eastAsia="Calibri"/>
                <w:sz w:val="26"/>
                <w:szCs w:val="26"/>
              </w:rPr>
              <w:t xml:space="preserve"> trải thảm cỏ?</w:t>
            </w:r>
          </w:p>
        </w:tc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</w:tcPr>
          <w:p w14:paraId="17C95F7B" w14:textId="261ED557" w:rsidR="006A6338" w:rsidRPr="00550336" w:rsidRDefault="00D9125D" w:rsidP="00762A2D">
            <w:pPr>
              <w:spacing w:line="312" w:lineRule="auto"/>
              <w:jc w:val="right"/>
              <w:rPr>
                <w:rFonts w:eastAsia="Malgun Gothic"/>
                <w:color w:val="000000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7EB249B" wp14:editId="177D0D67">
                  <wp:extent cx="2623624" cy="1618227"/>
                  <wp:effectExtent l="0" t="0" r="5715" b="127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0488" cy="16286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916533" w14:textId="68211490" w:rsidR="006A6338" w:rsidRPr="00762A2D" w:rsidRDefault="008D5888" w:rsidP="00762A2D">
      <w:pPr>
        <w:tabs>
          <w:tab w:val="left" w:pos="6945"/>
        </w:tabs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Câu 17</w:t>
      </w:r>
      <w:r w:rsidR="007A5B0F" w:rsidRPr="00550336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="007A5B0F" w:rsidRPr="0055033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7A5B0F" w:rsidRPr="008D5888">
        <w:rPr>
          <w:rFonts w:ascii="Times New Roman" w:eastAsia="Times New Roman" w:hAnsi="Times New Roman" w:cs="Times New Roman"/>
          <w:b/>
          <w:bCs/>
          <w:sz w:val="26"/>
          <w:szCs w:val="26"/>
        </w:rPr>
        <w:t>(0,5 điểm)</w:t>
      </w:r>
      <w:r w:rsidR="007A5B0F" w:rsidRPr="00550336">
        <w:rPr>
          <w:rFonts w:ascii="Times New Roman" w:eastAsia="Times New Roman" w:hAnsi="Times New Roman" w:cs="Times New Roman"/>
          <w:sz w:val="26"/>
          <w:szCs w:val="26"/>
        </w:rPr>
        <w:t xml:space="preserve"> Tìm tất cả số tự </w:t>
      </w:r>
      <w:r w:rsidR="008E7F01">
        <w:rPr>
          <w:rFonts w:ascii="Times New Roman" w:eastAsia="Times New Roman" w:hAnsi="Times New Roman" w:cs="Times New Roman"/>
          <w:sz w:val="26"/>
          <w:szCs w:val="26"/>
        </w:rPr>
        <w:t>nhiên</w:t>
      </w:r>
      <w:r w:rsidR="007A5B0F" w:rsidRPr="00550336">
        <w:rPr>
          <w:rFonts w:ascii="Times New Roman" w:eastAsia="Times New Roman" w:hAnsi="Times New Roman" w:cs="Times New Roman"/>
          <w:sz w:val="26"/>
          <w:szCs w:val="26"/>
        </w:rPr>
        <w:t xml:space="preserve"> n để </w:t>
      </w:r>
      <w:r w:rsidR="006A6338" w:rsidRPr="00550336">
        <w:rPr>
          <w:rFonts w:ascii="Times New Roman" w:hAnsi="Times New Roman" w:cs="Times New Roman"/>
          <w:sz w:val="26"/>
          <w:szCs w:val="26"/>
        </w:rPr>
        <w:t xml:space="preserve">2n + 7 </w:t>
      </w:r>
      <w:r w:rsidR="006A6338" w:rsidRPr="00550336">
        <w:rPr>
          <w:rFonts w:ascii="Times New Roman" w:hAnsi="Times New Roman" w:cs="Times New Roman"/>
          <w:position w:val="-4"/>
          <w:sz w:val="26"/>
          <w:szCs w:val="26"/>
        </w:rPr>
        <w:object w:dxaOrig="120" w:dyaOrig="279" w14:anchorId="2DC478B9">
          <v:shape id="_x0000_i1051" type="#_x0000_t75" style="width:5.55pt;height:14.4pt" o:ole="">
            <v:imagedata r:id="rId71" o:title=""/>
          </v:shape>
          <o:OLEObject Type="Embed" ProgID="Equation.DSMT4" ShapeID="_x0000_i1051" DrawAspect="Content" ObjectID="_1765037287" r:id="rId72"/>
        </w:object>
      </w:r>
      <w:r w:rsidR="006A6338" w:rsidRPr="00550336">
        <w:rPr>
          <w:rFonts w:ascii="Times New Roman" w:hAnsi="Times New Roman" w:cs="Times New Roman"/>
          <w:sz w:val="26"/>
          <w:szCs w:val="26"/>
        </w:rPr>
        <w:t xml:space="preserve"> n + 2</w:t>
      </w:r>
    </w:p>
    <w:p w14:paraId="02D7B1AD" w14:textId="77777777" w:rsidR="00B86137" w:rsidRDefault="00B86137" w:rsidP="00762A2D">
      <w:pPr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</w:pPr>
    </w:p>
    <w:p w14:paraId="6A40A291" w14:textId="2065F794" w:rsidR="008D5888" w:rsidRDefault="007A5B0F" w:rsidP="00762A2D">
      <w:pPr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</w:pPr>
      <w:r w:rsidRPr="00550336"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  <w:t>----------Hết----------</w:t>
      </w:r>
      <w:bookmarkEnd w:id="0"/>
    </w:p>
    <w:p w14:paraId="573D7DDA" w14:textId="581ECF73" w:rsidR="00A3397C" w:rsidRDefault="008D5888" w:rsidP="00762A2D">
      <w:pPr>
        <w:jc w:val="center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8D5888">
        <w:rPr>
          <w:rFonts w:ascii="Times New Roman" w:eastAsia="Times New Roman" w:hAnsi="Times New Roman" w:cs="Times New Roman"/>
          <w:sz w:val="26"/>
          <w:szCs w:val="26"/>
          <w:lang w:val="fr-FR"/>
        </w:rPr>
        <w:t>Đề kiểm tra gồm 17 câu hỏi</w:t>
      </w:r>
    </w:p>
    <w:p w14:paraId="5AD84078" w14:textId="77777777" w:rsidR="008B0B5E" w:rsidRDefault="008B0B5E" w:rsidP="00550336">
      <w:pPr>
        <w:jc w:val="center"/>
        <w:rPr>
          <w:rFonts w:ascii="Times New Roman" w:eastAsia="Times New Roman" w:hAnsi="Times New Roman" w:cs="Times New Roman"/>
          <w:sz w:val="26"/>
          <w:szCs w:val="26"/>
          <w:lang w:val="fr-FR"/>
        </w:rPr>
      </w:pPr>
    </w:p>
    <w:tbl>
      <w:tblPr>
        <w:tblStyle w:val="TableGrid"/>
        <w:tblW w:w="10885" w:type="dxa"/>
        <w:tblInd w:w="-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5575"/>
      </w:tblGrid>
      <w:tr w:rsidR="008D5888" w:rsidRPr="00AD415B" w14:paraId="16EDF93F" w14:textId="77777777" w:rsidTr="00863E50">
        <w:tc>
          <w:tcPr>
            <w:tcW w:w="5310" w:type="dxa"/>
          </w:tcPr>
          <w:p w14:paraId="650CEE2D" w14:textId="77777777" w:rsidR="008D5888" w:rsidRPr="00AD415B" w:rsidRDefault="008D5888" w:rsidP="00863E50">
            <w:pPr>
              <w:spacing w:line="264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AD415B">
              <w:rPr>
                <w:rFonts w:cs="Times New Roman"/>
                <w:b/>
                <w:bCs/>
                <w:sz w:val="28"/>
                <w:szCs w:val="28"/>
              </w:rPr>
              <w:t>PHÒNG GD&amp;ĐT QUẬN LONG BIÊN</w:t>
            </w:r>
          </w:p>
          <w:p w14:paraId="3C1A342D" w14:textId="77777777" w:rsidR="008D5888" w:rsidRPr="00AD415B" w:rsidRDefault="008D5888" w:rsidP="00863E50">
            <w:pPr>
              <w:spacing w:line="264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AD415B">
              <w:rPr>
                <w:rFonts w:cs="Times New Roman"/>
                <w:b/>
                <w:bCs/>
                <w:sz w:val="28"/>
                <w:szCs w:val="28"/>
              </w:rPr>
              <w:t>TRƯỜNG THCS THANH AM</w:t>
            </w:r>
          </w:p>
        </w:tc>
        <w:tc>
          <w:tcPr>
            <w:tcW w:w="5575" w:type="dxa"/>
          </w:tcPr>
          <w:p w14:paraId="5450778A" w14:textId="77777777" w:rsidR="008D5888" w:rsidRDefault="008D5888" w:rsidP="00863E50">
            <w:pPr>
              <w:spacing w:line="264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>HƯỚNG DẪN CHẤM VÀ BIỂU ĐIỂM</w:t>
            </w:r>
          </w:p>
          <w:p w14:paraId="2E06D721" w14:textId="2D43447A" w:rsidR="008D5888" w:rsidRPr="00AD415B" w:rsidRDefault="008D5888" w:rsidP="00863E50">
            <w:pPr>
              <w:spacing w:line="264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 xml:space="preserve">ĐỀ </w:t>
            </w:r>
            <w:r w:rsidRPr="00AD415B">
              <w:rPr>
                <w:rFonts w:cs="Times New Roman"/>
                <w:b/>
                <w:bCs/>
                <w:sz w:val="28"/>
                <w:szCs w:val="28"/>
              </w:rPr>
              <w:t xml:space="preserve">KIỂM TRA </w:t>
            </w:r>
            <w:r w:rsidR="00815CAE">
              <w:rPr>
                <w:rFonts w:cs="Times New Roman"/>
                <w:b/>
                <w:bCs/>
                <w:sz w:val="28"/>
                <w:szCs w:val="28"/>
              </w:rPr>
              <w:t xml:space="preserve">CUỐI </w:t>
            </w:r>
            <w:r w:rsidRPr="00AD415B">
              <w:rPr>
                <w:rFonts w:cs="Times New Roman"/>
                <w:b/>
                <w:bCs/>
                <w:sz w:val="28"/>
                <w:szCs w:val="28"/>
              </w:rPr>
              <w:t xml:space="preserve">HỌC KÌ </w:t>
            </w:r>
            <w:r w:rsidR="00815CAE">
              <w:rPr>
                <w:rFonts w:cs="Times New Roman"/>
                <w:b/>
                <w:bCs/>
                <w:sz w:val="28"/>
                <w:szCs w:val="28"/>
              </w:rPr>
              <w:t>I</w:t>
            </w:r>
          </w:p>
          <w:p w14:paraId="5777D957" w14:textId="77777777" w:rsidR="008D5888" w:rsidRPr="00AD415B" w:rsidRDefault="008D5888" w:rsidP="00863E50">
            <w:pPr>
              <w:spacing w:line="264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AD415B">
              <w:rPr>
                <w:rFonts w:cs="Times New Roman"/>
                <w:b/>
                <w:bCs/>
                <w:sz w:val="28"/>
                <w:szCs w:val="28"/>
              </w:rPr>
              <w:t>NĂM HỌC 2023-2024</w:t>
            </w:r>
          </w:p>
          <w:p w14:paraId="2BD9BBF8" w14:textId="7E38DDBA" w:rsidR="008D5888" w:rsidRPr="00AD415B" w:rsidRDefault="008D5888" w:rsidP="00863E50">
            <w:pPr>
              <w:spacing w:line="264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AD415B">
              <w:rPr>
                <w:rFonts w:cs="Times New Roman"/>
                <w:b/>
                <w:bCs/>
                <w:sz w:val="28"/>
                <w:szCs w:val="28"/>
              </w:rPr>
              <w:t>MÔN</w:t>
            </w:r>
            <w:r w:rsidR="00815CAE">
              <w:rPr>
                <w:rFonts w:cs="Times New Roman"/>
                <w:b/>
                <w:bCs/>
                <w:sz w:val="28"/>
                <w:szCs w:val="28"/>
              </w:rPr>
              <w:t xml:space="preserve"> TOÁN KHỐI 6</w:t>
            </w:r>
          </w:p>
          <w:p w14:paraId="5B0CD902" w14:textId="77777777" w:rsidR="008D5888" w:rsidRPr="00AD415B" w:rsidRDefault="008D5888" w:rsidP="00863E50">
            <w:pPr>
              <w:spacing w:line="264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</w:tr>
    </w:tbl>
    <w:p w14:paraId="7737676C" w14:textId="77777777" w:rsidR="0089288E" w:rsidRPr="00BA2930" w:rsidRDefault="0089288E" w:rsidP="0089288E">
      <w:pPr>
        <w:rPr>
          <w:rFonts w:ascii="Times New Roman" w:eastAsia="Calibri" w:hAnsi="Times New Roman" w:cs="Times New Roman"/>
          <w:i/>
          <w:color w:val="0D0D0D" w:themeColor="text1" w:themeTint="F2"/>
          <w:sz w:val="28"/>
          <w:szCs w:val="28"/>
        </w:rPr>
      </w:pPr>
      <w:r w:rsidRPr="00BA2930">
        <w:rPr>
          <w:rFonts w:ascii="Times New Roman" w:eastAsia="Calibri" w:hAnsi="Times New Roman" w:cs="Times New Roman"/>
          <w:b/>
          <w:color w:val="0D0D0D" w:themeColor="text1" w:themeTint="F2"/>
          <w:sz w:val="28"/>
          <w:szCs w:val="28"/>
        </w:rPr>
        <w:t xml:space="preserve">I. TRẮC NGHIỆM: </w:t>
      </w:r>
      <w:r w:rsidRPr="00BA2930">
        <w:rPr>
          <w:rFonts w:ascii="Times New Roman" w:eastAsia="Calibri" w:hAnsi="Times New Roman" w:cs="Times New Roman"/>
          <w:i/>
          <w:color w:val="0D0D0D" w:themeColor="text1" w:themeTint="F2"/>
          <w:sz w:val="28"/>
          <w:szCs w:val="28"/>
        </w:rPr>
        <w:t>(3,0 điểm) Mỗi phương án chọn đúng ghi 0,25 điểm.</w:t>
      </w:r>
    </w:p>
    <w:tbl>
      <w:tblPr>
        <w:tblW w:w="86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7"/>
        <w:gridCol w:w="575"/>
        <w:gridCol w:w="575"/>
        <w:gridCol w:w="575"/>
        <w:gridCol w:w="718"/>
        <w:gridCol w:w="573"/>
        <w:gridCol w:w="742"/>
        <w:gridCol w:w="594"/>
        <w:gridCol w:w="619"/>
        <w:gridCol w:w="567"/>
        <w:gridCol w:w="709"/>
        <w:gridCol w:w="708"/>
        <w:gridCol w:w="709"/>
      </w:tblGrid>
      <w:tr w:rsidR="0089288E" w:rsidRPr="00BA2930" w14:paraId="5B8F7AB0" w14:textId="77777777" w:rsidTr="00863E50">
        <w:trPr>
          <w:trHeight w:val="372"/>
          <w:jc w:val="center"/>
        </w:trPr>
        <w:tc>
          <w:tcPr>
            <w:tcW w:w="1007" w:type="dxa"/>
            <w:shd w:val="clear" w:color="auto" w:fill="auto"/>
          </w:tcPr>
          <w:p w14:paraId="238785C2" w14:textId="77777777" w:rsidR="0089288E" w:rsidRPr="00BA2930" w:rsidRDefault="0089288E" w:rsidP="00863E50">
            <w:pPr>
              <w:ind w:left="-142" w:right="-109" w:firstLine="7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  <w:t xml:space="preserve">   Câu</w:t>
            </w:r>
          </w:p>
        </w:tc>
        <w:tc>
          <w:tcPr>
            <w:tcW w:w="575" w:type="dxa"/>
            <w:shd w:val="clear" w:color="auto" w:fill="auto"/>
          </w:tcPr>
          <w:p w14:paraId="21233021" w14:textId="77777777" w:rsidR="0089288E" w:rsidRPr="00BA2930" w:rsidRDefault="0089288E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1</w:t>
            </w:r>
          </w:p>
        </w:tc>
        <w:tc>
          <w:tcPr>
            <w:tcW w:w="575" w:type="dxa"/>
            <w:shd w:val="clear" w:color="auto" w:fill="auto"/>
          </w:tcPr>
          <w:p w14:paraId="5DFA34DC" w14:textId="77777777" w:rsidR="0089288E" w:rsidRPr="00BA2930" w:rsidRDefault="0089288E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2</w:t>
            </w:r>
          </w:p>
        </w:tc>
        <w:tc>
          <w:tcPr>
            <w:tcW w:w="575" w:type="dxa"/>
            <w:shd w:val="clear" w:color="auto" w:fill="auto"/>
          </w:tcPr>
          <w:p w14:paraId="62CAB1B7" w14:textId="77777777" w:rsidR="0089288E" w:rsidRPr="00BA2930" w:rsidRDefault="0089288E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3</w:t>
            </w:r>
          </w:p>
        </w:tc>
        <w:tc>
          <w:tcPr>
            <w:tcW w:w="718" w:type="dxa"/>
            <w:shd w:val="clear" w:color="auto" w:fill="auto"/>
          </w:tcPr>
          <w:p w14:paraId="15109280" w14:textId="77777777" w:rsidR="0089288E" w:rsidRPr="00BA2930" w:rsidRDefault="0089288E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4</w:t>
            </w:r>
          </w:p>
        </w:tc>
        <w:tc>
          <w:tcPr>
            <w:tcW w:w="573" w:type="dxa"/>
            <w:shd w:val="clear" w:color="auto" w:fill="auto"/>
          </w:tcPr>
          <w:p w14:paraId="37D0E3E2" w14:textId="77777777" w:rsidR="0089288E" w:rsidRPr="00BA2930" w:rsidRDefault="0089288E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5</w:t>
            </w:r>
          </w:p>
        </w:tc>
        <w:tc>
          <w:tcPr>
            <w:tcW w:w="742" w:type="dxa"/>
            <w:shd w:val="clear" w:color="auto" w:fill="auto"/>
          </w:tcPr>
          <w:p w14:paraId="63C33575" w14:textId="77777777" w:rsidR="0089288E" w:rsidRPr="00BA2930" w:rsidRDefault="0089288E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6</w:t>
            </w:r>
          </w:p>
        </w:tc>
        <w:tc>
          <w:tcPr>
            <w:tcW w:w="594" w:type="dxa"/>
            <w:shd w:val="clear" w:color="auto" w:fill="auto"/>
          </w:tcPr>
          <w:p w14:paraId="52E6B9F8" w14:textId="77777777" w:rsidR="0089288E" w:rsidRPr="00BA2930" w:rsidRDefault="0089288E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7</w:t>
            </w:r>
          </w:p>
        </w:tc>
        <w:tc>
          <w:tcPr>
            <w:tcW w:w="619" w:type="dxa"/>
            <w:shd w:val="clear" w:color="auto" w:fill="auto"/>
          </w:tcPr>
          <w:p w14:paraId="78795195" w14:textId="77777777" w:rsidR="0089288E" w:rsidRPr="00BA2930" w:rsidRDefault="0089288E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8</w:t>
            </w:r>
          </w:p>
        </w:tc>
        <w:tc>
          <w:tcPr>
            <w:tcW w:w="567" w:type="dxa"/>
            <w:shd w:val="clear" w:color="auto" w:fill="auto"/>
          </w:tcPr>
          <w:p w14:paraId="613BAFF2" w14:textId="77777777" w:rsidR="0089288E" w:rsidRPr="00BA2930" w:rsidRDefault="0089288E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9</w:t>
            </w:r>
          </w:p>
        </w:tc>
        <w:tc>
          <w:tcPr>
            <w:tcW w:w="709" w:type="dxa"/>
            <w:shd w:val="clear" w:color="auto" w:fill="auto"/>
          </w:tcPr>
          <w:p w14:paraId="49D9C9A1" w14:textId="77777777" w:rsidR="0089288E" w:rsidRPr="00BA2930" w:rsidRDefault="0089288E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10</w:t>
            </w:r>
          </w:p>
        </w:tc>
        <w:tc>
          <w:tcPr>
            <w:tcW w:w="708" w:type="dxa"/>
            <w:shd w:val="clear" w:color="auto" w:fill="auto"/>
          </w:tcPr>
          <w:p w14:paraId="431902D9" w14:textId="77777777" w:rsidR="0089288E" w:rsidRPr="00BA2930" w:rsidRDefault="0089288E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11</w:t>
            </w:r>
          </w:p>
        </w:tc>
        <w:tc>
          <w:tcPr>
            <w:tcW w:w="709" w:type="dxa"/>
            <w:shd w:val="clear" w:color="auto" w:fill="auto"/>
          </w:tcPr>
          <w:p w14:paraId="318F251C" w14:textId="77777777" w:rsidR="0089288E" w:rsidRPr="00BA2930" w:rsidRDefault="0089288E" w:rsidP="00863E50">
            <w:pPr>
              <w:ind w:left="-142" w:right="-108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12</w:t>
            </w:r>
          </w:p>
        </w:tc>
      </w:tr>
      <w:tr w:rsidR="0089288E" w:rsidRPr="00BA2930" w14:paraId="28755C3F" w14:textId="77777777" w:rsidTr="00863E50">
        <w:trPr>
          <w:trHeight w:val="227"/>
          <w:jc w:val="center"/>
        </w:trPr>
        <w:tc>
          <w:tcPr>
            <w:tcW w:w="1007" w:type="dxa"/>
            <w:shd w:val="clear" w:color="auto" w:fill="auto"/>
          </w:tcPr>
          <w:p w14:paraId="2A6291C6" w14:textId="77777777" w:rsidR="0089288E" w:rsidRPr="00BA2930" w:rsidRDefault="0089288E" w:rsidP="00863E50">
            <w:pPr>
              <w:tabs>
                <w:tab w:val="left" w:pos="42"/>
              </w:tabs>
              <w:ind w:left="-135" w:hanging="26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  <w:t>Đáp án</w:t>
            </w:r>
          </w:p>
        </w:tc>
        <w:tc>
          <w:tcPr>
            <w:tcW w:w="575" w:type="dxa"/>
            <w:shd w:val="clear" w:color="auto" w:fill="auto"/>
          </w:tcPr>
          <w:p w14:paraId="227F189F" w14:textId="268D849D" w:rsidR="0089288E" w:rsidRPr="00BA2930" w:rsidRDefault="00364432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C</w:t>
            </w:r>
          </w:p>
        </w:tc>
        <w:tc>
          <w:tcPr>
            <w:tcW w:w="575" w:type="dxa"/>
            <w:shd w:val="clear" w:color="auto" w:fill="auto"/>
          </w:tcPr>
          <w:p w14:paraId="00E04E61" w14:textId="1E2532A2" w:rsidR="0089288E" w:rsidRPr="00BA2930" w:rsidRDefault="00364432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B</w:t>
            </w:r>
          </w:p>
        </w:tc>
        <w:tc>
          <w:tcPr>
            <w:tcW w:w="575" w:type="dxa"/>
            <w:shd w:val="clear" w:color="auto" w:fill="auto"/>
          </w:tcPr>
          <w:p w14:paraId="382B7EB5" w14:textId="14144227" w:rsidR="0089288E" w:rsidRPr="00BA2930" w:rsidRDefault="00364432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C</w:t>
            </w:r>
          </w:p>
        </w:tc>
        <w:tc>
          <w:tcPr>
            <w:tcW w:w="718" w:type="dxa"/>
            <w:shd w:val="clear" w:color="auto" w:fill="auto"/>
          </w:tcPr>
          <w:p w14:paraId="77A8CAAE" w14:textId="535E192A" w:rsidR="0089288E" w:rsidRPr="00BA2930" w:rsidRDefault="006B0A51" w:rsidP="00863E50">
            <w:pPr>
              <w:ind w:left="-142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 xml:space="preserve">    A</w:t>
            </w:r>
          </w:p>
        </w:tc>
        <w:tc>
          <w:tcPr>
            <w:tcW w:w="573" w:type="dxa"/>
            <w:shd w:val="clear" w:color="auto" w:fill="auto"/>
          </w:tcPr>
          <w:p w14:paraId="21747437" w14:textId="5684509F" w:rsidR="0089288E" w:rsidRPr="00BA2930" w:rsidRDefault="006B0A5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B</w:t>
            </w:r>
          </w:p>
        </w:tc>
        <w:tc>
          <w:tcPr>
            <w:tcW w:w="742" w:type="dxa"/>
            <w:shd w:val="clear" w:color="auto" w:fill="auto"/>
          </w:tcPr>
          <w:p w14:paraId="0B9B3754" w14:textId="2D15D820" w:rsidR="0089288E" w:rsidRPr="00BA2930" w:rsidRDefault="006B0A5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D</w:t>
            </w:r>
          </w:p>
        </w:tc>
        <w:tc>
          <w:tcPr>
            <w:tcW w:w="594" w:type="dxa"/>
            <w:shd w:val="clear" w:color="auto" w:fill="auto"/>
          </w:tcPr>
          <w:p w14:paraId="5CA640B8" w14:textId="3A1120D6" w:rsidR="0089288E" w:rsidRPr="00BA2930" w:rsidRDefault="006B0A5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A</w:t>
            </w:r>
          </w:p>
        </w:tc>
        <w:tc>
          <w:tcPr>
            <w:tcW w:w="619" w:type="dxa"/>
            <w:shd w:val="clear" w:color="auto" w:fill="auto"/>
          </w:tcPr>
          <w:p w14:paraId="710DBD50" w14:textId="33DDDD5D" w:rsidR="0089288E" w:rsidRPr="00BA2930" w:rsidRDefault="006B0A5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D</w:t>
            </w:r>
          </w:p>
        </w:tc>
        <w:tc>
          <w:tcPr>
            <w:tcW w:w="567" w:type="dxa"/>
            <w:shd w:val="clear" w:color="auto" w:fill="auto"/>
          </w:tcPr>
          <w:p w14:paraId="3724AA89" w14:textId="3E258A15" w:rsidR="0089288E" w:rsidRPr="00BA2930" w:rsidRDefault="006B0A5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14:paraId="14AF2902" w14:textId="412F2763" w:rsidR="0089288E" w:rsidRPr="00BA2930" w:rsidRDefault="006B0A5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C</w:t>
            </w:r>
          </w:p>
        </w:tc>
        <w:tc>
          <w:tcPr>
            <w:tcW w:w="708" w:type="dxa"/>
            <w:shd w:val="clear" w:color="auto" w:fill="auto"/>
          </w:tcPr>
          <w:p w14:paraId="1EC4E009" w14:textId="4906E00C" w:rsidR="0089288E" w:rsidRPr="00BA2930" w:rsidRDefault="006B0A5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C</w:t>
            </w:r>
          </w:p>
        </w:tc>
        <w:tc>
          <w:tcPr>
            <w:tcW w:w="709" w:type="dxa"/>
            <w:shd w:val="clear" w:color="auto" w:fill="auto"/>
          </w:tcPr>
          <w:p w14:paraId="01D3767D" w14:textId="27CE1975" w:rsidR="0089288E" w:rsidRPr="00BA2930" w:rsidRDefault="006B0A5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D</w:t>
            </w:r>
          </w:p>
        </w:tc>
      </w:tr>
    </w:tbl>
    <w:p w14:paraId="3960B7A1" w14:textId="77777777" w:rsidR="0089288E" w:rsidRPr="00BA2930" w:rsidRDefault="0089288E" w:rsidP="0089288E">
      <w:pPr>
        <w:rPr>
          <w:rFonts w:ascii="Times New Roman" w:eastAsia="Calibri" w:hAnsi="Times New Roman" w:cs="Times New Roman"/>
          <w:i/>
          <w:color w:val="0D0D0D" w:themeColor="text1" w:themeTint="F2"/>
          <w:sz w:val="28"/>
          <w:szCs w:val="28"/>
        </w:rPr>
      </w:pPr>
      <w:r w:rsidRPr="00BA2930">
        <w:rPr>
          <w:rFonts w:ascii="Times New Roman" w:eastAsia="Calibri" w:hAnsi="Times New Roman" w:cs="Times New Roman"/>
          <w:b/>
          <w:color w:val="0D0D0D" w:themeColor="text1" w:themeTint="F2"/>
          <w:sz w:val="28"/>
          <w:szCs w:val="28"/>
        </w:rPr>
        <w:t xml:space="preserve">II. TỰ LUẬN: </w:t>
      </w:r>
      <w:r w:rsidRPr="00BA2930">
        <w:rPr>
          <w:rFonts w:ascii="Times New Roman" w:eastAsia="Calibri" w:hAnsi="Times New Roman" w:cs="Times New Roman"/>
          <w:i/>
          <w:color w:val="0D0D0D" w:themeColor="text1" w:themeTint="F2"/>
          <w:sz w:val="28"/>
          <w:szCs w:val="28"/>
        </w:rPr>
        <w:t>(7,0 điểm)</w:t>
      </w:r>
    </w:p>
    <w:tbl>
      <w:tblPr>
        <w:tblW w:w="996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6"/>
        <w:gridCol w:w="7251"/>
        <w:gridCol w:w="1440"/>
      </w:tblGrid>
      <w:tr w:rsidR="0089288E" w:rsidRPr="00BA2930" w14:paraId="4A1C994D" w14:textId="77777777" w:rsidTr="00863E50">
        <w:trPr>
          <w:trHeight w:val="144"/>
        </w:trPr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</w:tcPr>
          <w:p w14:paraId="4E7164B1" w14:textId="044DAB63" w:rsidR="0089288E" w:rsidRPr="00BA2930" w:rsidRDefault="00C86D4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  <w:t>Câu</w:t>
            </w: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</w:tcPr>
          <w:p w14:paraId="6F30C5E5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  <w:t>Lời giải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3D24DC1A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  <w:t>Điểm</w:t>
            </w:r>
          </w:p>
        </w:tc>
      </w:tr>
      <w:tr w:rsidR="0089288E" w:rsidRPr="00BA2930" w14:paraId="1B30654E" w14:textId="77777777" w:rsidTr="00863E50">
        <w:trPr>
          <w:trHeight w:val="1555"/>
        </w:trPr>
        <w:tc>
          <w:tcPr>
            <w:tcW w:w="1276" w:type="dxa"/>
            <w:tcBorders>
              <w:bottom w:val="dotted" w:sz="4" w:space="0" w:color="auto"/>
            </w:tcBorders>
            <w:shd w:val="clear" w:color="auto" w:fill="auto"/>
          </w:tcPr>
          <w:p w14:paraId="4632003B" w14:textId="082C0BEA" w:rsidR="0089288E" w:rsidRPr="00BA2930" w:rsidRDefault="00C86D4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  <w:t>Câu 13</w:t>
            </w:r>
          </w:p>
          <w:p w14:paraId="073FA86F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  <w:t>a</w:t>
            </w:r>
          </w:p>
          <w:p w14:paraId="302D6B5D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8"/>
                <w:szCs w:val="28"/>
              </w:rPr>
              <w:t>(0,5 điểm)</w:t>
            </w:r>
          </w:p>
        </w:tc>
        <w:tc>
          <w:tcPr>
            <w:tcW w:w="7251" w:type="dxa"/>
            <w:tcBorders>
              <w:bottom w:val="dotted" w:sz="4" w:space="0" w:color="auto"/>
            </w:tcBorders>
            <w:shd w:val="clear" w:color="auto" w:fill="auto"/>
          </w:tcPr>
          <w:p w14:paraId="597C9BBC" w14:textId="00193A8B" w:rsidR="0089288E" w:rsidRPr="00BA2930" w:rsidRDefault="001B1D6F" w:rsidP="00863E50">
            <w:pPr>
              <w:tabs>
                <w:tab w:val="left" w:pos="374"/>
              </w:tabs>
              <w:spacing w:before="120" w:after="120"/>
              <w:rPr>
                <w:rFonts w:ascii="Times New Roman" w:eastAsia="Arial" w:hAnsi="Times New Roman" w:cs="Times New Roman"/>
                <w:color w:val="0D0D0D" w:themeColor="text1" w:themeTint="F2"/>
                <w:position w:val="-28"/>
                <w:sz w:val="28"/>
                <w:szCs w:val="28"/>
              </w:rPr>
            </w:pPr>
            <w:r w:rsidRPr="001B1D6F">
              <w:rPr>
                <w:rFonts w:ascii="Times New Roman" w:hAnsi="Times New Roman" w:cs="Times New Roman"/>
                <w:color w:val="0D0D0D" w:themeColor="text1" w:themeTint="F2"/>
                <w:position w:val="-76"/>
                <w:sz w:val="28"/>
                <w:szCs w:val="28"/>
              </w:rPr>
              <w:object w:dxaOrig="3200" w:dyaOrig="1660" w14:anchorId="1ED8414A">
                <v:shape id="_x0000_i1052" type="#_x0000_t75" style="width:161.15pt;height:82.5pt" o:ole="">
                  <v:imagedata r:id="rId73" o:title=""/>
                </v:shape>
                <o:OLEObject Type="Embed" ProgID="Equation.DSMT4" ShapeID="_x0000_i1052" DrawAspect="Content" ObjectID="_1765037288" r:id="rId74"/>
              </w:object>
            </w:r>
            <w:r w:rsidR="0089288E" w:rsidRPr="00BA2930">
              <w:rPr>
                <w:rFonts w:ascii="Times New Roman" w:eastAsia="Arial" w:hAnsi="Times New Roman" w:cs="Times New Roman"/>
                <w:color w:val="0D0D0D" w:themeColor="text1" w:themeTint="F2"/>
                <w:position w:val="-28"/>
                <w:sz w:val="28"/>
                <w:szCs w:val="28"/>
              </w:rPr>
              <w:t xml:space="preserve">                     </w:t>
            </w:r>
          </w:p>
        </w:tc>
        <w:tc>
          <w:tcPr>
            <w:tcW w:w="1440" w:type="dxa"/>
            <w:tcBorders>
              <w:bottom w:val="dotted" w:sz="4" w:space="0" w:color="auto"/>
            </w:tcBorders>
            <w:shd w:val="clear" w:color="auto" w:fill="auto"/>
          </w:tcPr>
          <w:p w14:paraId="1C6F6A0B" w14:textId="77777777" w:rsidR="0089288E" w:rsidRPr="00BA2930" w:rsidRDefault="0089288E" w:rsidP="00863E5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8"/>
                <w:szCs w:val="28"/>
              </w:rPr>
            </w:pPr>
          </w:p>
          <w:p w14:paraId="7943ED4D" w14:textId="77777777" w:rsidR="0089288E" w:rsidRPr="00BA2930" w:rsidRDefault="0089288E" w:rsidP="00863E50">
            <w:pPr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8"/>
                <w:szCs w:val="28"/>
              </w:rPr>
            </w:pPr>
          </w:p>
          <w:p w14:paraId="3DF3A3DA" w14:textId="77777777" w:rsidR="0089288E" w:rsidRPr="001B1D6F" w:rsidRDefault="0089288E" w:rsidP="00863E50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1B1D6F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0,25</w:t>
            </w:r>
          </w:p>
          <w:p w14:paraId="46E1A5DB" w14:textId="77777777" w:rsidR="0089288E" w:rsidRPr="001B1D6F" w:rsidRDefault="0089288E" w:rsidP="00863E50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59A49D38" w14:textId="77777777" w:rsidR="0089288E" w:rsidRPr="00BA2930" w:rsidRDefault="0089288E" w:rsidP="00863E5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8"/>
                <w:szCs w:val="28"/>
              </w:rPr>
            </w:pPr>
            <w:r w:rsidRPr="001B1D6F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0,25</w:t>
            </w:r>
          </w:p>
        </w:tc>
      </w:tr>
      <w:tr w:rsidR="0089288E" w:rsidRPr="00BA2930" w14:paraId="45A77FC8" w14:textId="77777777" w:rsidTr="00863E50">
        <w:trPr>
          <w:trHeight w:val="144"/>
        </w:trPr>
        <w:tc>
          <w:tcPr>
            <w:tcW w:w="12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AAB33C2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  <w:t>b</w:t>
            </w:r>
          </w:p>
          <w:p w14:paraId="04ED6BD4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8"/>
                <w:szCs w:val="28"/>
              </w:rPr>
              <w:t>(0,5 điểm)</w:t>
            </w:r>
          </w:p>
        </w:tc>
        <w:tc>
          <w:tcPr>
            <w:tcW w:w="725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34E4908" w14:textId="3C7CF133" w:rsidR="0089288E" w:rsidRPr="00BA2930" w:rsidRDefault="00A3397C" w:rsidP="00863E50">
            <w:pPr>
              <w:spacing w:before="60" w:after="60"/>
              <w:jc w:val="both"/>
              <w:rPr>
                <w:rFonts w:ascii="Times New Roman" w:eastAsia="Calibri" w:hAnsi="Times New Roman" w:cs="Times New Roman"/>
                <w:bCs/>
                <w:color w:val="0D0D0D" w:themeColor="text1" w:themeTint="F2"/>
                <w:sz w:val="28"/>
                <w:szCs w:val="28"/>
              </w:rPr>
            </w:pPr>
            <w:r w:rsidRPr="00A3397C">
              <w:rPr>
                <w:rFonts w:ascii="Times New Roman" w:eastAsia="Arial" w:hAnsi="Times New Roman" w:cs="Times New Roman"/>
                <w:color w:val="0D0D0D" w:themeColor="text1" w:themeTint="F2"/>
                <w:position w:val="-76"/>
                <w:sz w:val="28"/>
                <w:szCs w:val="28"/>
                <w:lang w:val="vi-VN"/>
              </w:rPr>
              <w:object w:dxaOrig="2100" w:dyaOrig="1660" w14:anchorId="694D748B">
                <v:shape id="_x0000_i1053" type="#_x0000_t75" style="width:104.7pt;height:84.75pt" o:ole="">
                  <v:imagedata r:id="rId75" o:title=""/>
                </v:shape>
                <o:OLEObject Type="Embed" ProgID="Equation.DSMT4" ShapeID="_x0000_i1053" DrawAspect="Content" ObjectID="_1765037289" r:id="rId76"/>
              </w:object>
            </w:r>
          </w:p>
        </w:tc>
        <w:tc>
          <w:tcPr>
            <w:tcW w:w="144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89457D2" w14:textId="77777777" w:rsidR="00A3397C" w:rsidRDefault="00A3397C" w:rsidP="00A3397C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35533BF5" w14:textId="77777777" w:rsidR="00A3397C" w:rsidRDefault="00A3397C" w:rsidP="00A3397C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77FB106C" w14:textId="3DF9DAFF" w:rsidR="0089288E" w:rsidRPr="001B1D6F" w:rsidRDefault="0089288E" w:rsidP="00A3397C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1B1D6F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0,25</w:t>
            </w:r>
          </w:p>
          <w:p w14:paraId="4F6EDEAD" w14:textId="77777777" w:rsidR="001B1D6F" w:rsidRPr="001B1D6F" w:rsidRDefault="001B1D6F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75B1EB94" w14:textId="11EC2521" w:rsidR="0089288E" w:rsidRPr="00BA2930" w:rsidRDefault="0089288E" w:rsidP="00A3397C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8"/>
                <w:szCs w:val="28"/>
              </w:rPr>
            </w:pPr>
            <w:r w:rsidRPr="001B1D6F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0,25</w:t>
            </w:r>
          </w:p>
        </w:tc>
      </w:tr>
      <w:tr w:rsidR="0089288E" w:rsidRPr="00BA2930" w14:paraId="235B304F" w14:textId="77777777" w:rsidTr="00863E50">
        <w:trPr>
          <w:trHeight w:val="327"/>
        </w:trPr>
        <w:tc>
          <w:tcPr>
            <w:tcW w:w="12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5DDEE9A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  <w:t>c</w:t>
            </w:r>
          </w:p>
          <w:p w14:paraId="6E1766B4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8"/>
                <w:szCs w:val="28"/>
              </w:rPr>
              <w:t>(0,5 điểm)</w:t>
            </w:r>
          </w:p>
        </w:tc>
        <w:tc>
          <w:tcPr>
            <w:tcW w:w="725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2CC02A7" w14:textId="2027057F" w:rsidR="0089288E" w:rsidRPr="00BA2930" w:rsidRDefault="001B1D6F" w:rsidP="00863E50">
            <w:pP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1B1D6F">
              <w:rPr>
                <w:rFonts w:ascii="Times New Roman" w:eastAsia="Times New Roman" w:hAnsi="Times New Roman" w:cs="Times New Roman"/>
                <w:color w:val="0D0D0D" w:themeColor="text1" w:themeTint="F2"/>
                <w:position w:val="-174"/>
                <w:sz w:val="28"/>
                <w:szCs w:val="28"/>
                <w:lang w:val="nl-NL"/>
              </w:rPr>
              <w:object w:dxaOrig="4120" w:dyaOrig="3620" w14:anchorId="5B7CEF55">
                <v:shape id="_x0000_i1054" type="#_x0000_t75" style="width:206.05pt;height:183.3pt" o:ole="">
                  <v:imagedata r:id="rId77" o:title=""/>
                </v:shape>
                <o:OLEObject Type="Embed" ProgID="Equation.DSMT4" ShapeID="_x0000_i1054" DrawAspect="Content" ObjectID="_1765037290" r:id="rId78"/>
              </w:object>
            </w:r>
          </w:p>
        </w:tc>
        <w:tc>
          <w:tcPr>
            <w:tcW w:w="144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78E6C80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8"/>
                <w:szCs w:val="28"/>
              </w:rPr>
            </w:pPr>
          </w:p>
          <w:p w14:paraId="6DE54E4D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8"/>
                <w:szCs w:val="28"/>
              </w:rPr>
            </w:pPr>
          </w:p>
          <w:p w14:paraId="10F9DE15" w14:textId="77777777" w:rsidR="0089288E" w:rsidRPr="00C86D41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C86D41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 xml:space="preserve"> 0,25</w:t>
            </w:r>
          </w:p>
          <w:p w14:paraId="5CC973B7" w14:textId="77777777" w:rsidR="0089288E" w:rsidRPr="00C86D41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37691424" w14:textId="77777777" w:rsidR="0089288E" w:rsidRPr="00C86D41" w:rsidRDefault="0089288E" w:rsidP="00863E50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0ECF2C32" w14:textId="77777777" w:rsidR="00C86D41" w:rsidRPr="00C86D41" w:rsidRDefault="00C86D41" w:rsidP="00863E50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5C5C166B" w14:textId="77777777" w:rsidR="00C86D41" w:rsidRPr="00C86D41" w:rsidRDefault="00C86D41" w:rsidP="00863E50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282DBE42" w14:textId="77777777" w:rsidR="00C86D41" w:rsidRPr="00C86D41" w:rsidRDefault="00C86D41" w:rsidP="00863E50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61FE2504" w14:textId="77777777" w:rsidR="00C86D41" w:rsidRPr="00C86D41" w:rsidRDefault="00C86D41" w:rsidP="00863E50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1C3653EB" w14:textId="77777777" w:rsidR="00C86D41" w:rsidRPr="00C86D41" w:rsidRDefault="00C86D41" w:rsidP="00863E50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553668B1" w14:textId="6DDEECFB" w:rsidR="0089288E" w:rsidRPr="00BA2930" w:rsidRDefault="0089288E" w:rsidP="00863E5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8"/>
                <w:szCs w:val="28"/>
              </w:rPr>
            </w:pPr>
            <w:r w:rsidRPr="00C86D41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0,25</w:t>
            </w:r>
          </w:p>
        </w:tc>
      </w:tr>
      <w:tr w:rsidR="0089288E" w:rsidRPr="00BA2930" w14:paraId="0699078D" w14:textId="77777777" w:rsidTr="00863E50">
        <w:trPr>
          <w:trHeight w:val="1809"/>
        </w:trPr>
        <w:tc>
          <w:tcPr>
            <w:tcW w:w="1276" w:type="dxa"/>
            <w:shd w:val="clear" w:color="auto" w:fill="auto"/>
          </w:tcPr>
          <w:p w14:paraId="7C5910A6" w14:textId="0724945B" w:rsidR="0089288E" w:rsidRPr="00BA2930" w:rsidRDefault="00C86D4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  <w:t>Câu 14.1a</w:t>
            </w:r>
          </w:p>
          <w:p w14:paraId="7FE0BB38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8"/>
                <w:szCs w:val="28"/>
              </w:rPr>
              <w:t>(0,5 điểm)</w:t>
            </w:r>
          </w:p>
        </w:tc>
        <w:tc>
          <w:tcPr>
            <w:tcW w:w="7251" w:type="dxa"/>
            <w:shd w:val="clear" w:color="auto" w:fill="auto"/>
          </w:tcPr>
          <w:p w14:paraId="6B7B4A8D" w14:textId="1371BF38" w:rsidR="0089288E" w:rsidRPr="00BA2930" w:rsidRDefault="00C86D41" w:rsidP="00863E50">
            <w:pPr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C86D41">
              <w:rPr>
                <w:rFonts w:ascii="Times New Roman" w:hAnsi="Times New Roman" w:cs="Times New Roman"/>
                <w:color w:val="0D0D0D" w:themeColor="text1" w:themeTint="F2"/>
                <w:position w:val="-50"/>
                <w:sz w:val="28"/>
                <w:szCs w:val="28"/>
              </w:rPr>
              <w:object w:dxaOrig="1760" w:dyaOrig="1120" w14:anchorId="62F66CDD">
                <v:shape id="_x0000_i1055" type="#_x0000_t75" style="width:88.6pt;height:57.6pt" o:ole="">
                  <v:imagedata r:id="rId79" o:title=""/>
                </v:shape>
                <o:OLEObject Type="Embed" ProgID="Equation.DSMT4" ShapeID="_x0000_i1055" DrawAspect="Content" ObjectID="_1765037291" r:id="rId80"/>
              </w:object>
            </w:r>
          </w:p>
          <w:p w14:paraId="73E8031F" w14:textId="04CB4C74" w:rsidR="0089288E" w:rsidRPr="00BA2930" w:rsidRDefault="0089288E" w:rsidP="00863E50">
            <w:pP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pt-BR"/>
              </w:rPr>
            </w:pPr>
            <w:r w:rsidRPr="00BA2930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  <w:lang w:val="pt-BR"/>
              </w:rPr>
              <w:t xml:space="preserve">Vậy x = </w:t>
            </w:r>
            <w:r w:rsidR="00C86D41"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  <w:lang w:val="pt-BR"/>
              </w:rPr>
              <w:t>-8</w:t>
            </w:r>
          </w:p>
        </w:tc>
        <w:tc>
          <w:tcPr>
            <w:tcW w:w="1440" w:type="dxa"/>
            <w:shd w:val="clear" w:color="auto" w:fill="auto"/>
          </w:tcPr>
          <w:p w14:paraId="26CCBEDD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8"/>
                <w:szCs w:val="28"/>
              </w:rPr>
            </w:pPr>
          </w:p>
          <w:p w14:paraId="17C2EED7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8"/>
                <w:szCs w:val="28"/>
              </w:rPr>
            </w:pPr>
          </w:p>
          <w:p w14:paraId="2C517DAE" w14:textId="77777777" w:rsidR="0089288E" w:rsidRPr="00C86D41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C86D41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0,25</w:t>
            </w:r>
          </w:p>
          <w:p w14:paraId="4D4F524E" w14:textId="77777777" w:rsidR="0089288E" w:rsidRPr="00C86D41" w:rsidRDefault="0089288E" w:rsidP="00863E50">
            <w:pPr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771548DC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8"/>
                <w:szCs w:val="28"/>
              </w:rPr>
            </w:pPr>
            <w:r w:rsidRPr="00C86D41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0,25</w:t>
            </w:r>
          </w:p>
        </w:tc>
      </w:tr>
      <w:tr w:rsidR="00BA5F20" w:rsidRPr="00BA2930" w14:paraId="2468E169" w14:textId="77777777" w:rsidTr="00BA5F20">
        <w:trPr>
          <w:trHeight w:val="2960"/>
        </w:trPr>
        <w:tc>
          <w:tcPr>
            <w:tcW w:w="1276" w:type="dxa"/>
            <w:shd w:val="clear" w:color="auto" w:fill="auto"/>
          </w:tcPr>
          <w:p w14:paraId="37C367CB" w14:textId="0A958B54" w:rsidR="00BA5F20" w:rsidRPr="00BA2930" w:rsidRDefault="00BA5F2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  <w:lastRenderedPageBreak/>
              <w:t>Câu 14.1b</w:t>
            </w:r>
          </w:p>
          <w:p w14:paraId="5E7199BB" w14:textId="77777777" w:rsidR="00BA5F20" w:rsidRPr="00BA2930" w:rsidRDefault="00BA5F2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Cs/>
                <w:i/>
                <w:iCs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bCs/>
                <w:i/>
                <w:iCs/>
                <w:color w:val="0D0D0D" w:themeColor="text1" w:themeTint="F2"/>
                <w:sz w:val="28"/>
                <w:szCs w:val="28"/>
              </w:rPr>
              <w:t>(0,5 điểm)</w:t>
            </w:r>
          </w:p>
        </w:tc>
        <w:tc>
          <w:tcPr>
            <w:tcW w:w="7251" w:type="dxa"/>
            <w:shd w:val="clear" w:color="auto" w:fill="auto"/>
          </w:tcPr>
          <w:p w14:paraId="2C840D1B" w14:textId="0CC7761D" w:rsidR="00BA5F20" w:rsidRDefault="00BA5F20" w:rsidP="00863E5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A2930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 xml:space="preserve"> </w:t>
            </w:r>
            <w:r w:rsidRPr="00BA5F20">
              <w:rPr>
                <w:rFonts w:ascii="Times New Roman" w:hAnsi="Times New Roman" w:cs="Times New Roman"/>
                <w:position w:val="-108"/>
                <w:sz w:val="26"/>
                <w:szCs w:val="26"/>
              </w:rPr>
              <w:object w:dxaOrig="2260" w:dyaOrig="2280" w14:anchorId="1A06D9B9">
                <v:shape id="_x0000_i1056" type="#_x0000_t75" style="width:129.6pt;height:130.7pt" o:ole="">
                  <v:imagedata r:id="rId81" o:title=""/>
                </v:shape>
                <o:OLEObject Type="Embed" ProgID="Equation.DSMT4" ShapeID="_x0000_i1056" DrawAspect="Content" ObjectID="_1765037292" r:id="rId82"/>
              </w:object>
            </w:r>
          </w:p>
          <w:p w14:paraId="387CC7FF" w14:textId="18FA66A8" w:rsidR="00BA5F20" w:rsidRPr="00BA5F20" w:rsidRDefault="00BA5F20" w:rsidP="00863E5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 xml:space="preserve">Vậy x </w:t>
            </w:r>
            <w:r w:rsidR="002C46EB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= 18</w:t>
            </w:r>
          </w:p>
        </w:tc>
        <w:tc>
          <w:tcPr>
            <w:tcW w:w="1440" w:type="dxa"/>
            <w:shd w:val="clear" w:color="auto" w:fill="auto"/>
          </w:tcPr>
          <w:p w14:paraId="261150B0" w14:textId="77777777" w:rsidR="00BA5F20" w:rsidRPr="00C86D41" w:rsidRDefault="00BA5F2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52A60709" w14:textId="77777777" w:rsidR="00BA5F20" w:rsidRDefault="00BA5F2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C86D41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0,25</w:t>
            </w:r>
          </w:p>
          <w:p w14:paraId="3F4E7BEF" w14:textId="77777777" w:rsidR="00BA5F20" w:rsidRDefault="00BA5F2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1EA60A22" w14:textId="77777777" w:rsidR="00BA5F20" w:rsidRDefault="00BA5F2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30C74CB7" w14:textId="77777777" w:rsidR="00BA5F20" w:rsidRDefault="00BA5F2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13EF3568" w14:textId="77777777" w:rsidR="00BA5F20" w:rsidRDefault="00BA5F2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7624551E" w14:textId="77777777" w:rsidR="00BA5F20" w:rsidRDefault="00BA5F2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05912508" w14:textId="77777777" w:rsidR="00BA5F20" w:rsidRDefault="00BA5F2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01513B9F" w14:textId="2B87B9C3" w:rsidR="00BA5F20" w:rsidRPr="00C86D41" w:rsidRDefault="00BA5F20" w:rsidP="00BA5F2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C86D41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0,25</w:t>
            </w:r>
          </w:p>
        </w:tc>
      </w:tr>
      <w:tr w:rsidR="00C86D41" w:rsidRPr="00BA2930" w14:paraId="1E11A2AB" w14:textId="77777777" w:rsidTr="00C86D41">
        <w:trPr>
          <w:trHeight w:val="919"/>
        </w:trPr>
        <w:tc>
          <w:tcPr>
            <w:tcW w:w="1276" w:type="dxa"/>
            <w:shd w:val="clear" w:color="auto" w:fill="auto"/>
          </w:tcPr>
          <w:p w14:paraId="1E644482" w14:textId="2AFD6CD8" w:rsidR="00C86D41" w:rsidRPr="00BA2930" w:rsidRDefault="00C86D4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  <w:t>Câu 14.2</w:t>
            </w:r>
          </w:p>
          <w:p w14:paraId="07A4F49D" w14:textId="77777777" w:rsidR="00C86D41" w:rsidRPr="00BA2930" w:rsidRDefault="00C86D4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bCs/>
                <w:i/>
                <w:iCs/>
                <w:color w:val="0D0D0D" w:themeColor="text1" w:themeTint="F2"/>
                <w:sz w:val="28"/>
                <w:szCs w:val="28"/>
              </w:rPr>
              <w:t>(0,5 điểm)</w:t>
            </w:r>
          </w:p>
        </w:tc>
        <w:tc>
          <w:tcPr>
            <w:tcW w:w="7251" w:type="dxa"/>
            <w:shd w:val="clear" w:color="auto" w:fill="auto"/>
          </w:tcPr>
          <w:p w14:paraId="001091A2" w14:textId="77777777" w:rsidR="00C86D41" w:rsidRDefault="00C86D41" w:rsidP="00863E50">
            <w:pP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pt-BR"/>
              </w:rPr>
            </w:pPr>
          </w:p>
          <w:p w14:paraId="2DB24C12" w14:textId="67364135" w:rsidR="00C86D41" w:rsidRPr="00C86D41" w:rsidRDefault="00C86D41" w:rsidP="00863E50">
            <w:pP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pt-BR"/>
              </w:rPr>
              <w:t xml:space="preserve">Vào buổi tối, </w:t>
            </w:r>
            <w:r w:rsidR="00AF6D9B"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pt-BR"/>
              </w:rPr>
              <w:t>sa mạc Sahara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pt-BR"/>
              </w:rPr>
              <w:t xml:space="preserve"> có nhiệt độ là: 30 – 35 = -5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vertAlign w:val="superscript"/>
                <w:lang w:val="pt-BR"/>
              </w:rPr>
              <w:t>o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pt-BR"/>
              </w:rPr>
              <w:t>C</w:t>
            </w:r>
          </w:p>
        </w:tc>
        <w:tc>
          <w:tcPr>
            <w:tcW w:w="1440" w:type="dxa"/>
            <w:shd w:val="clear" w:color="auto" w:fill="auto"/>
          </w:tcPr>
          <w:p w14:paraId="6AF55BB9" w14:textId="77777777" w:rsidR="00C86D41" w:rsidRDefault="00C86D41" w:rsidP="00863E50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0302D0D1" w14:textId="16AFA263" w:rsidR="00C86D41" w:rsidRPr="00C86D41" w:rsidRDefault="00C86D41" w:rsidP="00863E50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C86D41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0,5</w:t>
            </w:r>
          </w:p>
        </w:tc>
      </w:tr>
      <w:tr w:rsidR="0089288E" w:rsidRPr="00BA2930" w14:paraId="155CF504" w14:textId="77777777" w:rsidTr="00C86D41">
        <w:trPr>
          <w:trHeight w:val="712"/>
        </w:trPr>
        <w:tc>
          <w:tcPr>
            <w:tcW w:w="1276" w:type="dxa"/>
            <w:vMerge w:val="restart"/>
            <w:shd w:val="clear" w:color="auto" w:fill="auto"/>
          </w:tcPr>
          <w:p w14:paraId="23AF50CC" w14:textId="7F048DE0" w:rsidR="0089288E" w:rsidRPr="00BA2930" w:rsidRDefault="00C86D41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  <w:t>Câu 15</w:t>
            </w:r>
          </w:p>
          <w:p w14:paraId="17BB6D6A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8"/>
                <w:szCs w:val="28"/>
              </w:rPr>
              <w:t>(1,5 điểm)</w:t>
            </w: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</w:tcPr>
          <w:p w14:paraId="0A7C06E2" w14:textId="5EFE92BE" w:rsidR="00C86D41" w:rsidRPr="00C86D41" w:rsidRDefault="00C86D41" w:rsidP="00863E50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  <w:t xml:space="preserve">Gọi số phần thưởng nhiều nhất có thể chia được là x (phần thưởng) x </w:t>
            </w:r>
            <w:r w:rsidRPr="00C86D41">
              <w:rPr>
                <w:rFonts w:ascii="Times New Roman" w:eastAsia="Times New Roman" w:hAnsi="Times New Roman" w:cs="Times New Roman"/>
                <w:color w:val="0D0D0D" w:themeColor="text1" w:themeTint="F2"/>
                <w:position w:val="-4"/>
                <w:sz w:val="28"/>
                <w:szCs w:val="28"/>
                <w:lang w:val="nl-NL"/>
              </w:rPr>
              <w:object w:dxaOrig="200" w:dyaOrig="200" w14:anchorId="25DABBF9">
                <v:shape id="_x0000_i1057" type="#_x0000_t75" style="width:9.95pt;height:9.95pt" o:ole="">
                  <v:imagedata r:id="rId83" o:title=""/>
                </v:shape>
                <o:OLEObject Type="Embed" ProgID="Equation.DSMT4" ShapeID="_x0000_i1057" DrawAspect="Content" ObjectID="_1765037293" r:id="rId84"/>
              </w:objec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  <w:t>N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vertAlign w:val="superscript"/>
                <w:lang w:val="nl-NL"/>
              </w:rPr>
              <w:t>*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5320B802" w14:textId="77777777" w:rsidR="0089288E" w:rsidRPr="00CD7E53" w:rsidRDefault="0089288E" w:rsidP="00863E50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199F751F" w14:textId="675059F0" w:rsidR="0089288E" w:rsidRPr="00CD7E53" w:rsidRDefault="0089288E" w:rsidP="00C86D41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CD7E53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0,25</w:t>
            </w:r>
          </w:p>
        </w:tc>
      </w:tr>
      <w:tr w:rsidR="0089288E" w:rsidRPr="00BA2930" w14:paraId="278F5751" w14:textId="77777777" w:rsidTr="00863E50">
        <w:trPr>
          <w:trHeight w:val="381"/>
        </w:trPr>
        <w:tc>
          <w:tcPr>
            <w:tcW w:w="1276" w:type="dxa"/>
            <w:vMerge/>
            <w:shd w:val="clear" w:color="auto" w:fill="auto"/>
          </w:tcPr>
          <w:p w14:paraId="2A304A42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</w:tcPr>
          <w:p w14:paraId="199D9B79" w14:textId="66C73D15" w:rsidR="0089288E" w:rsidRPr="006F40BE" w:rsidRDefault="00C86D41" w:rsidP="00863E50">
            <w:pPr>
              <w:tabs>
                <w:tab w:val="left" w:pos="6945"/>
              </w:tabs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  <w:lang w:val="fr-FR"/>
              </w:rPr>
            </w:pPr>
            <w:r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  <w:lang w:val="fr-FR"/>
              </w:rPr>
              <w:t xml:space="preserve">Vì </w:t>
            </w:r>
            <w:r w:rsidRPr="0055033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nhà trường muốn chia</w:t>
            </w:r>
            <w:r w:rsidR="00863E5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48</w:t>
            </w:r>
            <w:r w:rsidRPr="0055033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quyển vở, </w:t>
            </w:r>
            <w:r w:rsidR="00863E5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36</w:t>
            </w:r>
            <w:r w:rsidRPr="0055033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cái thước và </w:t>
            </w:r>
            <w:r w:rsidR="00863E5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60</w:t>
            </w:r>
            <w:r w:rsidRPr="0055033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bút chì thành một số phần thưởng như nhau</w:t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nên x</w:t>
            </w:r>
            <w:r w:rsidRPr="00C86D41">
              <w:rPr>
                <w:rFonts w:ascii="Times New Roman" w:hAnsi="Times New Roman" w:cs="Times New Roman"/>
                <w:position w:val="-4"/>
                <w:sz w:val="26"/>
                <w:szCs w:val="26"/>
                <w:lang w:val="pt-BR"/>
              </w:rPr>
              <w:object w:dxaOrig="200" w:dyaOrig="200" w14:anchorId="2E177EAF">
                <v:shape id="_x0000_i1058" type="#_x0000_t75" style="width:9.95pt;height:9.95pt" o:ole="">
                  <v:imagedata r:id="rId85" o:title=""/>
                </v:shape>
                <o:OLEObject Type="Embed" ProgID="Equation.DSMT4" ShapeID="_x0000_i1058" DrawAspect="Content" ObjectID="_1765037294" r:id="rId86"/>
              </w:objec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ƯC(</w:t>
            </w:r>
            <w:proofErr w:type="gramEnd"/>
            <w:r w:rsidR="00863E5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48; 36; 60</w:t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)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4E622E19" w14:textId="77777777" w:rsidR="0089288E" w:rsidRPr="00CD7E53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CD7E53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 xml:space="preserve"> 0,25</w:t>
            </w:r>
          </w:p>
        </w:tc>
      </w:tr>
      <w:tr w:rsidR="0089288E" w:rsidRPr="00BA2930" w14:paraId="6EF2EAB2" w14:textId="77777777" w:rsidTr="00863E50">
        <w:trPr>
          <w:trHeight w:val="455"/>
        </w:trPr>
        <w:tc>
          <w:tcPr>
            <w:tcW w:w="1276" w:type="dxa"/>
            <w:vMerge/>
            <w:shd w:val="clear" w:color="auto" w:fill="auto"/>
          </w:tcPr>
          <w:p w14:paraId="411576EC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</w:tcPr>
          <w:p w14:paraId="6F8013EC" w14:textId="12AFEE30" w:rsidR="0089288E" w:rsidRPr="00BA2930" w:rsidRDefault="00C86D41" w:rsidP="00863E50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  <w:t>Mà x lớn nhất nên x = ƯCLN</w:t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(</w:t>
            </w:r>
            <w:r w:rsidR="00863E5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48; 36; 60</w:t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)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1F893CEC" w14:textId="77777777" w:rsidR="0089288E" w:rsidRPr="00CD7E53" w:rsidRDefault="0089288E" w:rsidP="00CD7E53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CD7E53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0,25</w:t>
            </w:r>
          </w:p>
        </w:tc>
      </w:tr>
      <w:tr w:rsidR="0089288E" w:rsidRPr="00BA2930" w14:paraId="4302C3DB" w14:textId="77777777" w:rsidTr="00863E50">
        <w:trPr>
          <w:trHeight w:val="397"/>
        </w:trPr>
        <w:tc>
          <w:tcPr>
            <w:tcW w:w="1276" w:type="dxa"/>
            <w:vMerge/>
            <w:shd w:val="clear" w:color="auto" w:fill="auto"/>
          </w:tcPr>
          <w:p w14:paraId="78229B02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</w:tcPr>
          <w:p w14:paraId="62A18EBD" w14:textId="3BCF0111" w:rsidR="0089288E" w:rsidRPr="00863E50" w:rsidRDefault="00863E50" w:rsidP="00863E50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  <w:t>48 = 2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vertAlign w:val="superscript"/>
                <w:lang w:val="nl-NL"/>
              </w:rPr>
              <w:t>4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  <w:t>.3   ; 36 = 2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  <w:t>.3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  <w:t xml:space="preserve">   ;    60 = 2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  <w:t>. 3. 5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6AEDE1F7" w14:textId="77777777" w:rsidR="0089288E" w:rsidRPr="00CD7E53" w:rsidRDefault="0089288E" w:rsidP="00863E50">
            <w:pPr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CD7E53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 xml:space="preserve">     0,25</w:t>
            </w:r>
          </w:p>
        </w:tc>
      </w:tr>
      <w:tr w:rsidR="0089288E" w:rsidRPr="00BA2930" w14:paraId="77AD6A9D" w14:textId="77777777" w:rsidTr="00863E50">
        <w:trPr>
          <w:trHeight w:val="371"/>
        </w:trPr>
        <w:tc>
          <w:tcPr>
            <w:tcW w:w="1276" w:type="dxa"/>
            <w:vMerge/>
            <w:shd w:val="clear" w:color="auto" w:fill="auto"/>
          </w:tcPr>
          <w:p w14:paraId="5C207D9A" w14:textId="77777777" w:rsidR="0089288E" w:rsidRPr="00BA2930" w:rsidRDefault="0089288E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</w:tcPr>
          <w:p w14:paraId="2AA3821E" w14:textId="77777777" w:rsidR="0089288E" w:rsidRDefault="00863E50" w:rsidP="00863E50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  <w:t>ƯCLN</w:t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(48; 36; 60) = 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  <w:t>2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  <w:t>.3 = 12</w:t>
            </w:r>
          </w:p>
          <w:p w14:paraId="657F5D00" w14:textId="5DC38FF7" w:rsidR="00863E50" w:rsidRPr="00BA2930" w:rsidRDefault="00863E50" w:rsidP="00863E50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  <w:t>Số phần thưởng nhiều nhất có thể chia được là 12 (phần thưởng)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621FC3F5" w14:textId="77777777" w:rsidR="0089288E" w:rsidRPr="00CD7E53" w:rsidRDefault="0089288E" w:rsidP="00863E50">
            <w:pPr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CD7E53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 xml:space="preserve">     0,25</w:t>
            </w:r>
          </w:p>
        </w:tc>
      </w:tr>
      <w:tr w:rsidR="00863E50" w:rsidRPr="00BA2930" w14:paraId="243388BD" w14:textId="77777777" w:rsidTr="00863E50">
        <w:trPr>
          <w:trHeight w:val="654"/>
        </w:trPr>
        <w:tc>
          <w:tcPr>
            <w:tcW w:w="1276" w:type="dxa"/>
            <w:vMerge/>
            <w:tcBorders>
              <w:bottom w:val="dotted" w:sz="4" w:space="0" w:color="auto"/>
            </w:tcBorders>
            <w:shd w:val="clear" w:color="auto" w:fill="auto"/>
          </w:tcPr>
          <w:p w14:paraId="52DFF65B" w14:textId="77777777" w:rsidR="00863E50" w:rsidRPr="00BA2930" w:rsidRDefault="00863E5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</w:p>
        </w:tc>
        <w:tc>
          <w:tcPr>
            <w:tcW w:w="7251" w:type="dxa"/>
            <w:tcBorders>
              <w:bottom w:val="dotted" w:sz="4" w:space="0" w:color="auto"/>
            </w:tcBorders>
            <w:shd w:val="clear" w:color="auto" w:fill="auto"/>
          </w:tcPr>
          <w:p w14:paraId="174819D4" w14:textId="77777777" w:rsidR="00863E50" w:rsidRDefault="00863E50" w:rsidP="00863E50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  <w:t>Khi đó,</w:t>
            </w:r>
            <w:r w:rsidR="00CD7E53"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  <w:t xml:space="preserve"> mỗi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  <w:t xml:space="preserve"> phần thưởng có </w:t>
            </w:r>
            <w:r w:rsidR="00CD7E53"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  <w:t>48 : 12 = 4 (quyển vở)</w:t>
            </w:r>
          </w:p>
          <w:p w14:paraId="4E3734A4" w14:textId="6FAD461F" w:rsidR="00CD7E53" w:rsidRDefault="00CD7E53" w:rsidP="00863E50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  <w:t xml:space="preserve">             mỗi phần thưởng có 36 : 12 = 3 (cái thước)</w:t>
            </w:r>
          </w:p>
          <w:p w14:paraId="74FADB7E" w14:textId="38DFE94C" w:rsidR="00CD7E53" w:rsidRPr="00BA2930" w:rsidRDefault="00CD7E53" w:rsidP="00863E50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lang w:val="nl-NL"/>
              </w:rPr>
              <w:t xml:space="preserve">             mỗi phần thưởng có 60 : 12 = 5 (bút chì)</w:t>
            </w:r>
          </w:p>
        </w:tc>
        <w:tc>
          <w:tcPr>
            <w:tcW w:w="1440" w:type="dxa"/>
            <w:tcBorders>
              <w:bottom w:val="dotted" w:sz="4" w:space="0" w:color="auto"/>
            </w:tcBorders>
            <w:shd w:val="clear" w:color="auto" w:fill="auto"/>
          </w:tcPr>
          <w:p w14:paraId="56C37A31" w14:textId="77777777" w:rsidR="00863E50" w:rsidRPr="00CD7E53" w:rsidRDefault="00863E5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CD7E53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 xml:space="preserve"> 0,25</w:t>
            </w:r>
          </w:p>
        </w:tc>
      </w:tr>
      <w:tr w:rsidR="00863E50" w:rsidRPr="00BA2930" w14:paraId="3ACFE7D7" w14:textId="77777777" w:rsidTr="00863E50">
        <w:trPr>
          <w:trHeight w:val="710"/>
        </w:trPr>
        <w:tc>
          <w:tcPr>
            <w:tcW w:w="1276" w:type="dxa"/>
            <w:tcBorders>
              <w:bottom w:val="dotted" w:sz="4" w:space="0" w:color="auto"/>
            </w:tcBorders>
            <w:shd w:val="clear" w:color="auto" w:fill="auto"/>
          </w:tcPr>
          <w:p w14:paraId="68117374" w14:textId="3C4EED93" w:rsidR="00863E50" w:rsidRPr="00BA2930" w:rsidRDefault="00863E5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  <w:t>Câu 16</w:t>
            </w:r>
          </w:p>
          <w:p w14:paraId="00871D35" w14:textId="77777777" w:rsidR="00863E50" w:rsidRPr="00BA2930" w:rsidRDefault="00863E5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  <w:t>a</w:t>
            </w:r>
          </w:p>
          <w:p w14:paraId="5A783B97" w14:textId="77777777" w:rsidR="00863E50" w:rsidRPr="00BA2930" w:rsidRDefault="00863E5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8"/>
                <w:szCs w:val="28"/>
              </w:rPr>
              <w:t>(1 điểm)</w:t>
            </w:r>
          </w:p>
        </w:tc>
        <w:tc>
          <w:tcPr>
            <w:tcW w:w="7251" w:type="dxa"/>
            <w:tcBorders>
              <w:bottom w:val="dotted" w:sz="4" w:space="0" w:color="auto"/>
            </w:tcBorders>
            <w:shd w:val="clear" w:color="auto" w:fill="auto"/>
          </w:tcPr>
          <w:p w14:paraId="5FD34DE9" w14:textId="77777777" w:rsidR="00863E50" w:rsidRDefault="00CD7E53" w:rsidP="00863E50">
            <w:pPr>
              <w:shd w:val="clear" w:color="auto" w:fill="FFFFFF"/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  <w:t>Diện tích khu đất hình chữ nhật là: 9. 17 = 153 (m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  <w:t>)</w:t>
            </w:r>
          </w:p>
          <w:p w14:paraId="0E5B14F0" w14:textId="16AD3F0D" w:rsidR="00CD7E53" w:rsidRPr="00BA2930" w:rsidRDefault="00CD7E53" w:rsidP="00863E50">
            <w:pPr>
              <w:shd w:val="clear" w:color="auto" w:fill="FFFFFF"/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</w:pPr>
          </w:p>
        </w:tc>
        <w:tc>
          <w:tcPr>
            <w:tcW w:w="1440" w:type="dxa"/>
            <w:tcBorders>
              <w:bottom w:val="dotted" w:sz="4" w:space="0" w:color="auto"/>
            </w:tcBorders>
            <w:shd w:val="clear" w:color="auto" w:fill="auto"/>
          </w:tcPr>
          <w:p w14:paraId="2608CDE7" w14:textId="16865176" w:rsidR="00863E50" w:rsidRPr="00CD7E53" w:rsidRDefault="00CD7E53" w:rsidP="00863E50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CD7E53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1</w:t>
            </w:r>
          </w:p>
        </w:tc>
      </w:tr>
      <w:tr w:rsidR="00863E50" w:rsidRPr="00BA2930" w14:paraId="67016978" w14:textId="77777777" w:rsidTr="00863E50">
        <w:trPr>
          <w:trHeight w:val="624"/>
        </w:trPr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</w:tcPr>
          <w:p w14:paraId="54FE038A" w14:textId="77777777" w:rsidR="00863E50" w:rsidRPr="00BA2930" w:rsidRDefault="00863E5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  <w:t>b</w:t>
            </w:r>
          </w:p>
          <w:p w14:paraId="2FDA9635" w14:textId="77777777" w:rsidR="00863E50" w:rsidRPr="00BA2930" w:rsidRDefault="00863E5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8"/>
                <w:szCs w:val="28"/>
              </w:rPr>
              <w:t>(0,5 điểm)</w:t>
            </w: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</w:tcPr>
          <w:p w14:paraId="6271CE2B" w14:textId="2B38B2C2" w:rsidR="00863E50" w:rsidRPr="00BA2930" w:rsidRDefault="00CD7E53" w:rsidP="00863E50">
            <w:pPr>
              <w:shd w:val="clear" w:color="auto" w:fill="FFFFFF"/>
              <w:spacing w:after="100" w:afterAutospacing="1"/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  <w:t>Chu vi sân khấu là: 3 + 5 + 9 + 5 = 22 (m)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42FF36BD" w14:textId="42F9F35E" w:rsidR="002C46EB" w:rsidRPr="00CD7E53" w:rsidRDefault="00863E50" w:rsidP="002C46EB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CD7E53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0,</w:t>
            </w:r>
            <w:r w:rsidR="002C46EB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5</w:t>
            </w:r>
          </w:p>
          <w:p w14:paraId="53E3D8CF" w14:textId="5940EFA1" w:rsidR="00863E50" w:rsidRPr="00CD7E53" w:rsidRDefault="00863E50" w:rsidP="00863E50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</w:tc>
      </w:tr>
      <w:tr w:rsidR="00863E50" w:rsidRPr="00BA2930" w14:paraId="76F89262" w14:textId="77777777" w:rsidTr="006D7D09">
        <w:trPr>
          <w:trHeight w:val="371"/>
        </w:trPr>
        <w:tc>
          <w:tcPr>
            <w:tcW w:w="1276" w:type="dxa"/>
            <w:tcBorders>
              <w:bottom w:val="dotted" w:sz="4" w:space="0" w:color="auto"/>
            </w:tcBorders>
            <w:shd w:val="clear" w:color="auto" w:fill="auto"/>
          </w:tcPr>
          <w:p w14:paraId="3C380C7E" w14:textId="77777777" w:rsidR="00863E50" w:rsidRPr="00BA2930" w:rsidRDefault="00863E5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  <w:t>c</w:t>
            </w:r>
          </w:p>
          <w:p w14:paraId="4D4406D4" w14:textId="77777777" w:rsidR="00863E50" w:rsidRPr="00BA2930" w:rsidRDefault="00863E5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8"/>
                <w:szCs w:val="28"/>
              </w:rPr>
              <w:t>(0,5 điểm)</w:t>
            </w: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</w:tcPr>
          <w:p w14:paraId="0FB036D6" w14:textId="52B18559" w:rsidR="003A4010" w:rsidRPr="00BA2930" w:rsidRDefault="003A4010" w:rsidP="003A4010">
            <w:pPr>
              <w:shd w:val="clear" w:color="auto" w:fill="FFFFFF"/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  <w:t xml:space="preserve">Diện tích 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  <w:t>sân khấu</w:t>
            </w:r>
            <w:r w:rsidRPr="00BA2930"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  <w:t xml:space="preserve"> là: 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  <w:t>(3+9). (9-5):2= 24</w:t>
            </w:r>
            <w:r>
              <w:t xml:space="preserve"> </w:t>
            </w:r>
            <w:r w:rsidRPr="00BA2930"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  <w:t>(m</w:t>
            </w:r>
            <w:r w:rsidRPr="00BA2930"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vertAlign w:val="superscript"/>
              </w:rPr>
              <w:t>2</w:t>
            </w:r>
            <w:r w:rsidRPr="00BA2930"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  <w:t>)</w:t>
            </w:r>
          </w:p>
          <w:p w14:paraId="774058A2" w14:textId="665F3D94" w:rsidR="008E7F01" w:rsidRPr="008E7F01" w:rsidRDefault="008E7F01" w:rsidP="003A4010">
            <w:pPr>
              <w:shd w:val="clear" w:color="auto" w:fill="FFFFFF"/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  <w:t xml:space="preserve">Diện tích phần trải thảm cỏ là: 153 – 24 = </w:t>
            </w:r>
            <w:r w:rsidR="003A4010"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  <w:t>129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  <w:t xml:space="preserve"> (m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D0D0D" w:themeColor="text1" w:themeTint="F2"/>
                <w:sz w:val="28"/>
                <w:szCs w:val="28"/>
              </w:rPr>
              <w:t>)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6A1B9D84" w14:textId="77777777" w:rsidR="008E7F01" w:rsidRPr="00CD7E53" w:rsidRDefault="008E7F01" w:rsidP="008E7F01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CD7E53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0,25</w:t>
            </w:r>
          </w:p>
          <w:p w14:paraId="47CF4E38" w14:textId="296AFB65" w:rsidR="00863E50" w:rsidRPr="00BA2930" w:rsidRDefault="008E7F01" w:rsidP="003A401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8"/>
                <w:szCs w:val="28"/>
              </w:rPr>
            </w:pPr>
            <w:r w:rsidRPr="00CD7E53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0,25</w:t>
            </w:r>
          </w:p>
        </w:tc>
      </w:tr>
      <w:tr w:rsidR="00863E50" w:rsidRPr="00BA2930" w14:paraId="273CC2D5" w14:textId="77777777" w:rsidTr="006D7D09">
        <w:trPr>
          <w:trHeight w:val="144"/>
        </w:trPr>
        <w:tc>
          <w:tcPr>
            <w:tcW w:w="1276" w:type="dxa"/>
            <w:tcBorders>
              <w:bottom w:val="dotted" w:sz="4" w:space="0" w:color="auto"/>
            </w:tcBorders>
            <w:shd w:val="clear" w:color="auto" w:fill="auto"/>
          </w:tcPr>
          <w:p w14:paraId="3914A3DA" w14:textId="1DEA5585" w:rsidR="00863E50" w:rsidRPr="00BA2930" w:rsidRDefault="00863E5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  <w:lang w:val="fr-FR"/>
              </w:rPr>
            </w:pPr>
            <w:r>
              <w:rPr>
                <w:rFonts w:ascii="Times New Roman" w:eastAsia="Calibri" w:hAnsi="Times New Roman" w:cs="Times New Roman"/>
                <w:b/>
                <w:color w:val="0D0D0D" w:themeColor="text1" w:themeTint="F2"/>
                <w:sz w:val="28"/>
                <w:szCs w:val="28"/>
                <w:lang w:val="fr-FR"/>
              </w:rPr>
              <w:t>Câu 17</w:t>
            </w:r>
          </w:p>
          <w:p w14:paraId="67DEAB8C" w14:textId="77777777" w:rsidR="00863E50" w:rsidRPr="00BA2930" w:rsidRDefault="00863E50" w:rsidP="00863E50">
            <w:pPr>
              <w:ind w:left="-142"/>
              <w:jc w:val="center"/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8"/>
                <w:szCs w:val="28"/>
              </w:rPr>
            </w:pPr>
            <w:r w:rsidRPr="00BA2930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  <w:lang w:val="fr-FR"/>
              </w:rPr>
              <w:t xml:space="preserve"> </w:t>
            </w:r>
            <w:r w:rsidRPr="00BA2930">
              <w:rPr>
                <w:rFonts w:ascii="Times New Roman" w:eastAsia="Calibri" w:hAnsi="Times New Roman" w:cs="Times New Roman"/>
                <w:i/>
                <w:color w:val="0D0D0D" w:themeColor="text1" w:themeTint="F2"/>
                <w:sz w:val="28"/>
                <w:szCs w:val="28"/>
              </w:rPr>
              <w:t>(0,5 điểm)</w:t>
            </w:r>
          </w:p>
        </w:tc>
        <w:tc>
          <w:tcPr>
            <w:tcW w:w="7251" w:type="dxa"/>
            <w:tcBorders>
              <w:bottom w:val="single" w:sz="4" w:space="0" w:color="auto"/>
            </w:tcBorders>
            <w:shd w:val="clear" w:color="auto" w:fill="auto"/>
          </w:tcPr>
          <w:p w14:paraId="0276EA55" w14:textId="77777777" w:rsidR="00863E50" w:rsidRDefault="008E7F01" w:rsidP="00863E5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50336">
              <w:rPr>
                <w:rFonts w:ascii="Times New Roman" w:hAnsi="Times New Roman" w:cs="Times New Roman"/>
                <w:sz w:val="26"/>
                <w:szCs w:val="26"/>
              </w:rPr>
              <w:t xml:space="preserve">2n + 7 </w:t>
            </w:r>
            <w:r w:rsidRPr="0055033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20" w:dyaOrig="279" w14:anchorId="6516229C">
                <v:shape id="_x0000_i1059" type="#_x0000_t75" style="width:5.55pt;height:14.4pt" o:ole="">
                  <v:imagedata r:id="rId71" o:title=""/>
                </v:shape>
                <o:OLEObject Type="Embed" ProgID="Equation.DSMT4" ShapeID="_x0000_i1059" DrawAspect="Content" ObjectID="_1765037295" r:id="rId87"/>
              </w:object>
            </w:r>
            <w:r w:rsidRPr="00550336">
              <w:rPr>
                <w:rFonts w:ascii="Times New Roman" w:hAnsi="Times New Roman" w:cs="Times New Roman"/>
                <w:sz w:val="26"/>
                <w:szCs w:val="26"/>
              </w:rPr>
              <w:t xml:space="preserve"> n + 2</w:t>
            </w:r>
          </w:p>
          <w:p w14:paraId="5F3E980A" w14:textId="77777777" w:rsidR="008E7F01" w:rsidRDefault="008E7F01" w:rsidP="00863E5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a có 2n + 7 = 2(n + 2) + 3</w:t>
            </w:r>
          </w:p>
          <w:p w14:paraId="00CB3AE8" w14:textId="51AC8EBE" w:rsidR="008E7F01" w:rsidRDefault="008E7F01" w:rsidP="00863E5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 xml:space="preserve">Để         </w:t>
            </w:r>
            <w:r w:rsidRPr="00550336">
              <w:rPr>
                <w:rFonts w:ascii="Times New Roman" w:hAnsi="Times New Roman" w:cs="Times New Roman"/>
                <w:sz w:val="26"/>
                <w:szCs w:val="26"/>
              </w:rPr>
              <w:t xml:space="preserve">2n + 7 </w:t>
            </w:r>
            <w:r w:rsidRPr="0055033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20" w:dyaOrig="279" w14:anchorId="014C030D">
                <v:shape id="_x0000_i1060" type="#_x0000_t75" style="width:5.55pt;height:14.4pt" o:ole="">
                  <v:imagedata r:id="rId71" o:title=""/>
                </v:shape>
                <o:OLEObject Type="Embed" ProgID="Equation.DSMT4" ShapeID="_x0000_i1060" DrawAspect="Content" ObjectID="_1765037296" r:id="rId88"/>
              </w:object>
            </w:r>
            <w:r w:rsidRPr="00550336">
              <w:rPr>
                <w:rFonts w:ascii="Times New Roman" w:hAnsi="Times New Roman" w:cs="Times New Roman"/>
                <w:sz w:val="26"/>
                <w:szCs w:val="26"/>
              </w:rPr>
              <w:t xml:space="preserve"> n + 2</w:t>
            </w:r>
          </w:p>
          <w:p w14:paraId="5F9A15B6" w14:textId="63ECF752" w:rsidR="008E7F01" w:rsidRDefault="008E7F01" w:rsidP="008E7F0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8"/>
                <w:szCs w:val="28"/>
              </w:rPr>
              <w:t xml:space="preserve">    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2(n + 2) + 3 </w:t>
            </w:r>
            <w:r w:rsidRPr="0055033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20" w:dyaOrig="279" w14:anchorId="0CEAA51F">
                <v:shape id="_x0000_i1061" type="#_x0000_t75" style="width:5.55pt;height:14.4pt" o:ole="">
                  <v:imagedata r:id="rId71" o:title=""/>
                </v:shape>
                <o:OLEObject Type="Embed" ProgID="Equation.DSMT4" ShapeID="_x0000_i1061" DrawAspect="Content" ObjectID="_1765037297" r:id="rId89"/>
              </w:object>
            </w:r>
            <w:r w:rsidRPr="00550336">
              <w:rPr>
                <w:rFonts w:ascii="Times New Roman" w:hAnsi="Times New Roman" w:cs="Times New Roman"/>
                <w:sz w:val="26"/>
                <w:szCs w:val="26"/>
              </w:rPr>
              <w:t xml:space="preserve"> n + 2</w:t>
            </w:r>
          </w:p>
          <w:p w14:paraId="14D8FF00" w14:textId="5A8F4AF0" w:rsidR="008E7F01" w:rsidRDefault="008E7F01" w:rsidP="008E7F0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Khi đó            3 </w:t>
            </w:r>
            <w:r w:rsidRPr="0055033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20" w:dyaOrig="279" w14:anchorId="67B5B1EF">
                <v:shape id="_x0000_i1062" type="#_x0000_t75" style="width:5.55pt;height:14.4pt" o:ole="">
                  <v:imagedata r:id="rId71" o:title=""/>
                </v:shape>
                <o:OLEObject Type="Embed" ProgID="Equation.DSMT4" ShapeID="_x0000_i1062" DrawAspect="Content" ObjectID="_1765037298" r:id="rId90"/>
              </w:object>
            </w:r>
            <w:r w:rsidRPr="00550336">
              <w:rPr>
                <w:rFonts w:ascii="Times New Roman" w:hAnsi="Times New Roman" w:cs="Times New Roman"/>
                <w:sz w:val="26"/>
                <w:szCs w:val="26"/>
              </w:rPr>
              <w:t xml:space="preserve"> n + 2</w:t>
            </w:r>
          </w:p>
          <w:p w14:paraId="463AC90E" w14:textId="12C7B763" w:rsidR="008E7F01" w:rsidRDefault="008E7F01" w:rsidP="008E7F0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n + 2 </w:t>
            </w:r>
            <w:r w:rsidRPr="008E7F0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0" w:dyaOrig="200" w14:anchorId="4F479219">
                <v:shape id="_x0000_i1063" type="#_x0000_t75" style="width:9.95pt;height:9.95pt" o:ole="">
                  <v:imagedata r:id="rId91" o:title=""/>
                </v:shape>
                <o:OLEObject Type="Embed" ProgID="Equation.DSMT4" ShapeID="_x0000_i1063" DrawAspect="Content" ObjectID="_1765037299" r:id="rId92"/>
              </w:objec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</w:rPr>
              <w:t>Ư(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</w:rPr>
              <w:t>3) = { 1; 3}</w:t>
            </w:r>
          </w:p>
          <w:p w14:paraId="12D301F9" w14:textId="63987283" w:rsidR="008E7F01" w:rsidRDefault="008E7F01" w:rsidP="008E7F0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a có bảng giá trị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756"/>
              <w:gridCol w:w="1756"/>
              <w:gridCol w:w="1756"/>
            </w:tblGrid>
            <w:tr w:rsidR="008E7F01" w14:paraId="002EF45F" w14:textId="77777777" w:rsidTr="008E7F01">
              <w:tc>
                <w:tcPr>
                  <w:tcW w:w="1756" w:type="dxa"/>
                </w:tcPr>
                <w:p w14:paraId="6B97C7A2" w14:textId="11F0216B" w:rsidR="008E7F01" w:rsidRDefault="008E7F01" w:rsidP="008E7F01">
                  <w:pPr>
                    <w:rPr>
                      <w:rFonts w:cs="Times New Roman"/>
                      <w:sz w:val="26"/>
                      <w:szCs w:val="26"/>
                    </w:rPr>
                  </w:pPr>
                  <w:r>
                    <w:rPr>
                      <w:rFonts w:cs="Times New Roman"/>
                      <w:sz w:val="26"/>
                      <w:szCs w:val="26"/>
                    </w:rPr>
                    <w:t>n + 2</w:t>
                  </w:r>
                </w:p>
              </w:tc>
              <w:tc>
                <w:tcPr>
                  <w:tcW w:w="1756" w:type="dxa"/>
                </w:tcPr>
                <w:p w14:paraId="38D28A30" w14:textId="34D692E4" w:rsidR="008E7F01" w:rsidRDefault="008E7F01" w:rsidP="008E7F01">
                  <w:pPr>
                    <w:rPr>
                      <w:rFonts w:cs="Times New Roman"/>
                      <w:sz w:val="26"/>
                      <w:szCs w:val="26"/>
                    </w:rPr>
                  </w:pPr>
                  <w:r>
                    <w:rPr>
                      <w:rFonts w:cs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756" w:type="dxa"/>
                </w:tcPr>
                <w:p w14:paraId="000C227E" w14:textId="26CDF6C4" w:rsidR="008E7F01" w:rsidRDefault="008E7F01" w:rsidP="008E7F01">
                  <w:pPr>
                    <w:rPr>
                      <w:rFonts w:cs="Times New Roman"/>
                      <w:sz w:val="26"/>
                      <w:szCs w:val="26"/>
                    </w:rPr>
                  </w:pPr>
                  <w:r>
                    <w:rPr>
                      <w:rFonts w:cs="Times New Roman"/>
                      <w:sz w:val="26"/>
                      <w:szCs w:val="26"/>
                    </w:rPr>
                    <w:t>3</w:t>
                  </w:r>
                </w:p>
              </w:tc>
            </w:tr>
            <w:tr w:rsidR="008E7F01" w14:paraId="5860E7D6" w14:textId="77777777" w:rsidTr="008E7F01">
              <w:tc>
                <w:tcPr>
                  <w:tcW w:w="1756" w:type="dxa"/>
                </w:tcPr>
                <w:p w14:paraId="24618681" w14:textId="443EB5F0" w:rsidR="008E7F01" w:rsidRDefault="008E7F01" w:rsidP="008E7F01">
                  <w:pPr>
                    <w:rPr>
                      <w:rFonts w:cs="Times New Roman"/>
                      <w:sz w:val="26"/>
                      <w:szCs w:val="26"/>
                    </w:rPr>
                  </w:pPr>
                  <w:r>
                    <w:rPr>
                      <w:rFonts w:cs="Times New Roman"/>
                      <w:sz w:val="26"/>
                      <w:szCs w:val="26"/>
                    </w:rPr>
                    <w:t>n</w:t>
                  </w:r>
                </w:p>
              </w:tc>
              <w:tc>
                <w:tcPr>
                  <w:tcW w:w="1756" w:type="dxa"/>
                </w:tcPr>
                <w:p w14:paraId="4C71B9DD" w14:textId="223CDF02" w:rsidR="008E7F01" w:rsidRDefault="008E7F01" w:rsidP="008E7F01">
                  <w:pPr>
                    <w:rPr>
                      <w:rFonts w:cs="Times New Roman"/>
                      <w:sz w:val="26"/>
                      <w:szCs w:val="26"/>
                    </w:rPr>
                  </w:pPr>
                  <w:r>
                    <w:rPr>
                      <w:rFonts w:cs="Times New Roman"/>
                      <w:sz w:val="26"/>
                      <w:szCs w:val="26"/>
                    </w:rPr>
                    <w:t>Vô lí</w:t>
                  </w:r>
                </w:p>
              </w:tc>
              <w:tc>
                <w:tcPr>
                  <w:tcW w:w="1756" w:type="dxa"/>
                </w:tcPr>
                <w:p w14:paraId="41F42196" w14:textId="14441F61" w:rsidR="008E7F01" w:rsidRDefault="008E7F01" w:rsidP="008E7F01">
                  <w:pPr>
                    <w:rPr>
                      <w:rFonts w:cs="Times New Roman"/>
                      <w:sz w:val="26"/>
                      <w:szCs w:val="26"/>
                    </w:rPr>
                  </w:pPr>
                  <w:r>
                    <w:rPr>
                      <w:rFonts w:cs="Times New Roman"/>
                      <w:sz w:val="26"/>
                      <w:szCs w:val="26"/>
                    </w:rPr>
                    <w:t>1</w:t>
                  </w:r>
                </w:p>
              </w:tc>
            </w:tr>
          </w:tbl>
          <w:p w14:paraId="60357303" w14:textId="57A927A6" w:rsidR="008E7F01" w:rsidRPr="008E7F01" w:rsidRDefault="008E7F01" w:rsidP="00863E5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ậy n = 1 thì </w:t>
            </w:r>
            <w:r w:rsidRPr="00550336">
              <w:rPr>
                <w:rFonts w:ascii="Times New Roman" w:hAnsi="Times New Roman" w:cs="Times New Roman"/>
                <w:sz w:val="26"/>
                <w:szCs w:val="26"/>
              </w:rPr>
              <w:t xml:space="preserve">2n + 7 </w:t>
            </w:r>
            <w:r w:rsidRPr="0055033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20" w:dyaOrig="279" w14:anchorId="41DCACE4">
                <v:shape id="_x0000_i1064" type="#_x0000_t75" style="width:5.55pt;height:14.4pt" o:ole="">
                  <v:imagedata r:id="rId71" o:title=""/>
                </v:shape>
                <o:OLEObject Type="Embed" ProgID="Equation.DSMT4" ShapeID="_x0000_i1064" DrawAspect="Content" ObjectID="_1765037300" r:id="rId93"/>
              </w:object>
            </w:r>
            <w:r w:rsidRPr="00550336">
              <w:rPr>
                <w:rFonts w:ascii="Times New Roman" w:hAnsi="Times New Roman" w:cs="Times New Roman"/>
                <w:sz w:val="26"/>
                <w:szCs w:val="26"/>
              </w:rPr>
              <w:t xml:space="preserve"> n + 2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14:paraId="7D8A3019" w14:textId="77777777" w:rsidR="00863E50" w:rsidRPr="00BA2930" w:rsidRDefault="00863E50" w:rsidP="00863E5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8"/>
                <w:szCs w:val="28"/>
              </w:rPr>
            </w:pPr>
          </w:p>
          <w:p w14:paraId="39643282" w14:textId="77777777" w:rsidR="00863E50" w:rsidRPr="00BA2930" w:rsidRDefault="00863E50" w:rsidP="00863E5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8"/>
                <w:szCs w:val="28"/>
              </w:rPr>
            </w:pPr>
          </w:p>
          <w:p w14:paraId="62C38E2B" w14:textId="77777777" w:rsidR="008E7F01" w:rsidRDefault="008E7F01" w:rsidP="00863E5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8"/>
                <w:szCs w:val="28"/>
              </w:rPr>
            </w:pPr>
          </w:p>
          <w:p w14:paraId="2E40FF68" w14:textId="77777777" w:rsidR="008E7F01" w:rsidRDefault="008E7F01" w:rsidP="00863E5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8"/>
                <w:szCs w:val="28"/>
              </w:rPr>
            </w:pPr>
          </w:p>
          <w:p w14:paraId="53F26FC8" w14:textId="0331F2EC" w:rsidR="00863E50" w:rsidRPr="006D7D09" w:rsidRDefault="00863E50" w:rsidP="00863E50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  <w:r w:rsidRPr="006D7D09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0,25</w:t>
            </w:r>
          </w:p>
          <w:p w14:paraId="16B71B3C" w14:textId="77777777" w:rsidR="00863E50" w:rsidRPr="006D7D09" w:rsidRDefault="00863E50" w:rsidP="00863E50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099C7C88" w14:textId="77777777" w:rsidR="00863E50" w:rsidRPr="006D7D09" w:rsidRDefault="00863E50" w:rsidP="00863E50">
            <w:pPr>
              <w:jc w:val="center"/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53621591" w14:textId="77777777" w:rsidR="00863E50" w:rsidRPr="006D7D09" w:rsidRDefault="00863E50" w:rsidP="00863E50">
            <w:pPr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</w:pPr>
          </w:p>
          <w:p w14:paraId="74E2434C" w14:textId="77777777" w:rsidR="00863E50" w:rsidRPr="00BA2930" w:rsidRDefault="00863E50" w:rsidP="00863E5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D0D0D" w:themeColor="text1" w:themeTint="F2"/>
                <w:sz w:val="28"/>
                <w:szCs w:val="28"/>
              </w:rPr>
            </w:pPr>
            <w:r w:rsidRPr="006D7D09">
              <w:rPr>
                <w:rFonts w:ascii="Times New Roman" w:eastAsia="Calibri" w:hAnsi="Times New Roman" w:cs="Times New Roman"/>
                <w:color w:val="0D0D0D" w:themeColor="text1" w:themeTint="F2"/>
                <w:sz w:val="28"/>
                <w:szCs w:val="28"/>
              </w:rPr>
              <w:t>0,25</w:t>
            </w:r>
          </w:p>
        </w:tc>
      </w:tr>
    </w:tbl>
    <w:p w14:paraId="610B218B" w14:textId="77777777" w:rsidR="0089288E" w:rsidRPr="00BA2930" w:rsidRDefault="0089288E" w:rsidP="0089288E">
      <w:pPr>
        <w:rPr>
          <w:rFonts w:ascii="Times New Roman" w:eastAsia="Calibri" w:hAnsi="Times New Roman" w:cs="Times New Roman"/>
          <w:color w:val="0D0D0D" w:themeColor="text1" w:themeTint="F2"/>
          <w:sz w:val="28"/>
          <w:szCs w:val="28"/>
          <w:lang w:val="sv-SE"/>
        </w:rPr>
      </w:pPr>
    </w:p>
    <w:p w14:paraId="2BE1F25F" w14:textId="77777777" w:rsidR="0089288E" w:rsidRPr="00BA2930" w:rsidRDefault="0089288E" w:rsidP="0089288E">
      <w:pPr>
        <w:rPr>
          <w:color w:val="0D0D0D" w:themeColor="text1" w:themeTint="F2"/>
          <w:sz w:val="28"/>
          <w:szCs w:val="28"/>
        </w:rPr>
      </w:pPr>
    </w:p>
    <w:sectPr w:rsidR="0089288E" w:rsidRPr="00BA2930" w:rsidSect="00B10D72">
      <w:pgSz w:w="12240" w:h="15840"/>
      <w:pgMar w:top="709" w:right="1041" w:bottom="426" w:left="1134" w:header="720" w:footer="36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7CE6BBB" w14:textId="77777777" w:rsidR="007438EC" w:rsidRDefault="007438EC">
      <w:r>
        <w:separator/>
      </w:r>
    </w:p>
  </w:endnote>
  <w:endnote w:type="continuationSeparator" w:id="0">
    <w:p w14:paraId="7220A6C7" w14:textId="77777777" w:rsidR="007438EC" w:rsidRDefault="007438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EA24653" w14:textId="77777777" w:rsidR="0019190D" w:rsidRDefault="0019190D">
    <w:pPr>
      <w:pStyle w:val="Footer"/>
      <w:jc w:val="center"/>
    </w:pPr>
  </w:p>
  <w:p w14:paraId="1270B79F" w14:textId="77777777" w:rsidR="0019190D" w:rsidRDefault="0019190D" w:rsidP="007311BA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2DF890D" w14:textId="77777777" w:rsidR="007438EC" w:rsidRDefault="007438EC">
      <w:r>
        <w:separator/>
      </w:r>
    </w:p>
  </w:footnote>
  <w:footnote w:type="continuationSeparator" w:id="0">
    <w:p w14:paraId="02E7EDB0" w14:textId="77777777" w:rsidR="007438EC" w:rsidRDefault="007438E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C46EDF"/>
    <w:multiLevelType w:val="hybridMultilevel"/>
    <w:tmpl w:val="DFE6F67E"/>
    <w:lvl w:ilvl="0" w:tplc="CF0C75C8">
      <w:start w:val="3"/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0F732D"/>
    <w:multiLevelType w:val="hybridMultilevel"/>
    <w:tmpl w:val="A95E0176"/>
    <w:lvl w:ilvl="0" w:tplc="CE761D2C">
      <w:start w:val="1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F86F57"/>
    <w:multiLevelType w:val="hybridMultilevel"/>
    <w:tmpl w:val="844E3392"/>
    <w:lvl w:ilvl="0" w:tplc="A0021D76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425673"/>
    <w:multiLevelType w:val="hybridMultilevel"/>
    <w:tmpl w:val="0ECACC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A35BF5"/>
    <w:multiLevelType w:val="hybridMultilevel"/>
    <w:tmpl w:val="E7288638"/>
    <w:lvl w:ilvl="0" w:tplc="8D28A18C">
      <w:start w:val="1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1810D14"/>
    <w:multiLevelType w:val="hybridMultilevel"/>
    <w:tmpl w:val="9B3E2872"/>
    <w:lvl w:ilvl="0" w:tplc="45FE9AC0">
      <w:start w:val="1"/>
      <w:numFmt w:val="decimal"/>
      <w:lvlRestart w:val="0"/>
      <w:lvlText w:val="Câu %1:"/>
      <w:lvlJc w:val="left"/>
      <w:pPr>
        <w:ind w:left="6238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6" w15:restartNumberingAfterBreak="0">
    <w:nsid w:val="27371B81"/>
    <w:multiLevelType w:val="hybridMultilevel"/>
    <w:tmpl w:val="FDAEB7E8"/>
    <w:lvl w:ilvl="0" w:tplc="28D4C654">
      <w:start w:val="1"/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738511F"/>
    <w:multiLevelType w:val="hybridMultilevel"/>
    <w:tmpl w:val="E2AA12C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B77C3D"/>
    <w:multiLevelType w:val="hybridMultilevel"/>
    <w:tmpl w:val="ADC6F2B6"/>
    <w:lvl w:ilvl="0" w:tplc="66CE60A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5AE0A46"/>
    <w:multiLevelType w:val="hybridMultilevel"/>
    <w:tmpl w:val="746E1DAE"/>
    <w:lvl w:ilvl="0" w:tplc="0BECBF0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B8F1778"/>
    <w:multiLevelType w:val="hybridMultilevel"/>
    <w:tmpl w:val="A7AAB3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C066B49"/>
    <w:multiLevelType w:val="hybridMultilevel"/>
    <w:tmpl w:val="62887C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4E3974"/>
    <w:multiLevelType w:val="hybridMultilevel"/>
    <w:tmpl w:val="A920D6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1295653"/>
    <w:multiLevelType w:val="hybridMultilevel"/>
    <w:tmpl w:val="CAC20CF0"/>
    <w:lvl w:ilvl="0" w:tplc="79A42C2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C0149AA"/>
    <w:multiLevelType w:val="hybridMultilevel"/>
    <w:tmpl w:val="3F0E7C46"/>
    <w:lvl w:ilvl="0" w:tplc="2D6A8E22">
      <w:start w:val="1"/>
      <w:numFmt w:val="lowerLetter"/>
      <w:lvlText w:val="%1)"/>
      <w:lvlJc w:val="left"/>
      <w:pPr>
        <w:ind w:left="2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972" w:hanging="360"/>
      </w:pPr>
    </w:lvl>
    <w:lvl w:ilvl="2" w:tplc="0409001B" w:tentative="1">
      <w:start w:val="1"/>
      <w:numFmt w:val="lowerRoman"/>
      <w:lvlText w:val="%3."/>
      <w:lvlJc w:val="right"/>
      <w:pPr>
        <w:ind w:left="1692" w:hanging="180"/>
      </w:pPr>
    </w:lvl>
    <w:lvl w:ilvl="3" w:tplc="0409000F" w:tentative="1">
      <w:start w:val="1"/>
      <w:numFmt w:val="decimal"/>
      <w:lvlText w:val="%4."/>
      <w:lvlJc w:val="left"/>
      <w:pPr>
        <w:ind w:left="2412" w:hanging="360"/>
      </w:pPr>
    </w:lvl>
    <w:lvl w:ilvl="4" w:tplc="04090019" w:tentative="1">
      <w:start w:val="1"/>
      <w:numFmt w:val="lowerLetter"/>
      <w:lvlText w:val="%5."/>
      <w:lvlJc w:val="left"/>
      <w:pPr>
        <w:ind w:left="3132" w:hanging="360"/>
      </w:pPr>
    </w:lvl>
    <w:lvl w:ilvl="5" w:tplc="0409001B" w:tentative="1">
      <w:start w:val="1"/>
      <w:numFmt w:val="lowerRoman"/>
      <w:lvlText w:val="%6."/>
      <w:lvlJc w:val="right"/>
      <w:pPr>
        <w:ind w:left="3852" w:hanging="180"/>
      </w:pPr>
    </w:lvl>
    <w:lvl w:ilvl="6" w:tplc="0409000F" w:tentative="1">
      <w:start w:val="1"/>
      <w:numFmt w:val="decimal"/>
      <w:lvlText w:val="%7."/>
      <w:lvlJc w:val="left"/>
      <w:pPr>
        <w:ind w:left="4572" w:hanging="360"/>
      </w:pPr>
    </w:lvl>
    <w:lvl w:ilvl="7" w:tplc="04090019" w:tentative="1">
      <w:start w:val="1"/>
      <w:numFmt w:val="lowerLetter"/>
      <w:lvlText w:val="%8."/>
      <w:lvlJc w:val="left"/>
      <w:pPr>
        <w:ind w:left="5292" w:hanging="360"/>
      </w:pPr>
    </w:lvl>
    <w:lvl w:ilvl="8" w:tplc="040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15" w15:restartNumberingAfterBreak="0">
    <w:nsid w:val="5DA96453"/>
    <w:multiLevelType w:val="hybridMultilevel"/>
    <w:tmpl w:val="FD06619A"/>
    <w:lvl w:ilvl="0" w:tplc="5D4A5908">
      <w:start w:val="1"/>
      <w:numFmt w:val="lowerLetter"/>
      <w:lvlText w:val="%1)"/>
      <w:lvlJc w:val="left"/>
      <w:pPr>
        <w:ind w:left="252" w:hanging="360"/>
      </w:pPr>
      <w:rPr>
        <w:rFonts w:eastAsia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972" w:hanging="360"/>
      </w:pPr>
    </w:lvl>
    <w:lvl w:ilvl="2" w:tplc="0409001B" w:tentative="1">
      <w:start w:val="1"/>
      <w:numFmt w:val="lowerRoman"/>
      <w:lvlText w:val="%3."/>
      <w:lvlJc w:val="right"/>
      <w:pPr>
        <w:ind w:left="1692" w:hanging="180"/>
      </w:pPr>
    </w:lvl>
    <w:lvl w:ilvl="3" w:tplc="0409000F" w:tentative="1">
      <w:start w:val="1"/>
      <w:numFmt w:val="decimal"/>
      <w:lvlText w:val="%4."/>
      <w:lvlJc w:val="left"/>
      <w:pPr>
        <w:ind w:left="2412" w:hanging="360"/>
      </w:pPr>
    </w:lvl>
    <w:lvl w:ilvl="4" w:tplc="04090019" w:tentative="1">
      <w:start w:val="1"/>
      <w:numFmt w:val="lowerLetter"/>
      <w:lvlText w:val="%5."/>
      <w:lvlJc w:val="left"/>
      <w:pPr>
        <w:ind w:left="3132" w:hanging="360"/>
      </w:pPr>
    </w:lvl>
    <w:lvl w:ilvl="5" w:tplc="0409001B" w:tentative="1">
      <w:start w:val="1"/>
      <w:numFmt w:val="lowerRoman"/>
      <w:lvlText w:val="%6."/>
      <w:lvlJc w:val="right"/>
      <w:pPr>
        <w:ind w:left="3852" w:hanging="180"/>
      </w:pPr>
    </w:lvl>
    <w:lvl w:ilvl="6" w:tplc="0409000F" w:tentative="1">
      <w:start w:val="1"/>
      <w:numFmt w:val="decimal"/>
      <w:lvlText w:val="%7."/>
      <w:lvlJc w:val="left"/>
      <w:pPr>
        <w:ind w:left="4572" w:hanging="360"/>
      </w:pPr>
    </w:lvl>
    <w:lvl w:ilvl="7" w:tplc="04090019" w:tentative="1">
      <w:start w:val="1"/>
      <w:numFmt w:val="lowerLetter"/>
      <w:lvlText w:val="%8."/>
      <w:lvlJc w:val="left"/>
      <w:pPr>
        <w:ind w:left="5292" w:hanging="360"/>
      </w:pPr>
    </w:lvl>
    <w:lvl w:ilvl="8" w:tplc="040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16" w15:restartNumberingAfterBreak="0">
    <w:nsid w:val="5E9B2A10"/>
    <w:multiLevelType w:val="hybridMultilevel"/>
    <w:tmpl w:val="3C8891AE"/>
    <w:lvl w:ilvl="0" w:tplc="0628A8E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244192F"/>
    <w:multiLevelType w:val="hybridMultilevel"/>
    <w:tmpl w:val="74762E8A"/>
    <w:lvl w:ilvl="0" w:tplc="C6B2206E">
      <w:start w:val="1"/>
      <w:numFmt w:val="upperLetter"/>
      <w:lvlText w:val="%1)"/>
      <w:lvlJc w:val="left"/>
      <w:pPr>
        <w:ind w:left="2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972" w:hanging="360"/>
      </w:pPr>
    </w:lvl>
    <w:lvl w:ilvl="2" w:tplc="0409001B" w:tentative="1">
      <w:start w:val="1"/>
      <w:numFmt w:val="lowerRoman"/>
      <w:lvlText w:val="%3."/>
      <w:lvlJc w:val="right"/>
      <w:pPr>
        <w:ind w:left="1692" w:hanging="180"/>
      </w:pPr>
    </w:lvl>
    <w:lvl w:ilvl="3" w:tplc="0409000F" w:tentative="1">
      <w:start w:val="1"/>
      <w:numFmt w:val="decimal"/>
      <w:lvlText w:val="%4."/>
      <w:lvlJc w:val="left"/>
      <w:pPr>
        <w:ind w:left="2412" w:hanging="360"/>
      </w:pPr>
    </w:lvl>
    <w:lvl w:ilvl="4" w:tplc="04090019" w:tentative="1">
      <w:start w:val="1"/>
      <w:numFmt w:val="lowerLetter"/>
      <w:lvlText w:val="%5."/>
      <w:lvlJc w:val="left"/>
      <w:pPr>
        <w:ind w:left="3132" w:hanging="360"/>
      </w:pPr>
    </w:lvl>
    <w:lvl w:ilvl="5" w:tplc="0409001B" w:tentative="1">
      <w:start w:val="1"/>
      <w:numFmt w:val="lowerRoman"/>
      <w:lvlText w:val="%6."/>
      <w:lvlJc w:val="right"/>
      <w:pPr>
        <w:ind w:left="3852" w:hanging="180"/>
      </w:pPr>
    </w:lvl>
    <w:lvl w:ilvl="6" w:tplc="0409000F" w:tentative="1">
      <w:start w:val="1"/>
      <w:numFmt w:val="decimal"/>
      <w:lvlText w:val="%7."/>
      <w:lvlJc w:val="left"/>
      <w:pPr>
        <w:ind w:left="4572" w:hanging="360"/>
      </w:pPr>
    </w:lvl>
    <w:lvl w:ilvl="7" w:tplc="04090019" w:tentative="1">
      <w:start w:val="1"/>
      <w:numFmt w:val="lowerLetter"/>
      <w:lvlText w:val="%8."/>
      <w:lvlJc w:val="left"/>
      <w:pPr>
        <w:ind w:left="5292" w:hanging="360"/>
      </w:pPr>
    </w:lvl>
    <w:lvl w:ilvl="8" w:tplc="040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18" w15:restartNumberingAfterBreak="0">
    <w:nsid w:val="6662196E"/>
    <w:multiLevelType w:val="hybridMultilevel"/>
    <w:tmpl w:val="21E6FF72"/>
    <w:lvl w:ilvl="0" w:tplc="BAE67BA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9E969E8"/>
    <w:multiLevelType w:val="hybridMultilevel"/>
    <w:tmpl w:val="83ACEA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9E22CA5"/>
    <w:multiLevelType w:val="hybridMultilevel"/>
    <w:tmpl w:val="04044CFA"/>
    <w:lvl w:ilvl="0" w:tplc="30466E3A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C40743B"/>
    <w:multiLevelType w:val="hybridMultilevel"/>
    <w:tmpl w:val="E5BCEC58"/>
    <w:lvl w:ilvl="0" w:tplc="68CA842A">
      <w:start w:val="1"/>
      <w:numFmt w:val="lowerLetter"/>
      <w:lvlText w:val="%1)"/>
      <w:lvlJc w:val="left"/>
      <w:pPr>
        <w:ind w:left="2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972" w:hanging="360"/>
      </w:pPr>
    </w:lvl>
    <w:lvl w:ilvl="2" w:tplc="0409001B" w:tentative="1">
      <w:start w:val="1"/>
      <w:numFmt w:val="lowerRoman"/>
      <w:lvlText w:val="%3."/>
      <w:lvlJc w:val="right"/>
      <w:pPr>
        <w:ind w:left="1692" w:hanging="180"/>
      </w:pPr>
    </w:lvl>
    <w:lvl w:ilvl="3" w:tplc="0409000F" w:tentative="1">
      <w:start w:val="1"/>
      <w:numFmt w:val="decimal"/>
      <w:lvlText w:val="%4."/>
      <w:lvlJc w:val="left"/>
      <w:pPr>
        <w:ind w:left="2412" w:hanging="360"/>
      </w:pPr>
    </w:lvl>
    <w:lvl w:ilvl="4" w:tplc="04090019" w:tentative="1">
      <w:start w:val="1"/>
      <w:numFmt w:val="lowerLetter"/>
      <w:lvlText w:val="%5."/>
      <w:lvlJc w:val="left"/>
      <w:pPr>
        <w:ind w:left="3132" w:hanging="360"/>
      </w:pPr>
    </w:lvl>
    <w:lvl w:ilvl="5" w:tplc="0409001B" w:tentative="1">
      <w:start w:val="1"/>
      <w:numFmt w:val="lowerRoman"/>
      <w:lvlText w:val="%6."/>
      <w:lvlJc w:val="right"/>
      <w:pPr>
        <w:ind w:left="3852" w:hanging="180"/>
      </w:pPr>
    </w:lvl>
    <w:lvl w:ilvl="6" w:tplc="0409000F" w:tentative="1">
      <w:start w:val="1"/>
      <w:numFmt w:val="decimal"/>
      <w:lvlText w:val="%7."/>
      <w:lvlJc w:val="left"/>
      <w:pPr>
        <w:ind w:left="4572" w:hanging="360"/>
      </w:pPr>
    </w:lvl>
    <w:lvl w:ilvl="7" w:tplc="04090019" w:tentative="1">
      <w:start w:val="1"/>
      <w:numFmt w:val="lowerLetter"/>
      <w:lvlText w:val="%8."/>
      <w:lvlJc w:val="left"/>
      <w:pPr>
        <w:ind w:left="5292" w:hanging="360"/>
      </w:pPr>
    </w:lvl>
    <w:lvl w:ilvl="8" w:tplc="0409001B" w:tentative="1">
      <w:start w:val="1"/>
      <w:numFmt w:val="lowerRoman"/>
      <w:lvlText w:val="%9."/>
      <w:lvlJc w:val="right"/>
      <w:pPr>
        <w:ind w:left="6012" w:hanging="180"/>
      </w:pPr>
    </w:lvl>
  </w:abstractNum>
  <w:num w:numId="1">
    <w:abstractNumId w:val="3"/>
  </w:num>
  <w:num w:numId="2">
    <w:abstractNumId w:val="15"/>
  </w:num>
  <w:num w:numId="3">
    <w:abstractNumId w:val="12"/>
  </w:num>
  <w:num w:numId="4">
    <w:abstractNumId w:val="2"/>
  </w:num>
  <w:num w:numId="5">
    <w:abstractNumId w:val="13"/>
  </w:num>
  <w:num w:numId="6">
    <w:abstractNumId w:val="4"/>
  </w:num>
  <w:num w:numId="7">
    <w:abstractNumId w:val="18"/>
  </w:num>
  <w:num w:numId="8">
    <w:abstractNumId w:val="1"/>
  </w:num>
  <w:num w:numId="9">
    <w:abstractNumId w:val="0"/>
  </w:num>
  <w:num w:numId="10">
    <w:abstractNumId w:val="16"/>
  </w:num>
  <w:num w:numId="11">
    <w:abstractNumId w:val="6"/>
  </w:num>
  <w:num w:numId="12">
    <w:abstractNumId w:val="8"/>
  </w:num>
  <w:num w:numId="13">
    <w:abstractNumId w:val="14"/>
  </w:num>
  <w:num w:numId="14">
    <w:abstractNumId w:val="17"/>
  </w:num>
  <w:num w:numId="15">
    <w:abstractNumId w:val="21"/>
  </w:num>
  <w:num w:numId="16">
    <w:abstractNumId w:val="19"/>
  </w:num>
  <w:num w:numId="17">
    <w:abstractNumId w:val="11"/>
  </w:num>
  <w:num w:numId="18">
    <w:abstractNumId w:val="5"/>
  </w:num>
  <w:num w:numId="1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</w:num>
  <w:num w:numId="21">
    <w:abstractNumId w:val="20"/>
  </w:num>
  <w:num w:numId="2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5A75"/>
    <w:rsid w:val="00002221"/>
    <w:rsid w:val="000024BF"/>
    <w:rsid w:val="00011FBE"/>
    <w:rsid w:val="0001245D"/>
    <w:rsid w:val="00015EC0"/>
    <w:rsid w:val="00016676"/>
    <w:rsid w:val="000179A8"/>
    <w:rsid w:val="00022D27"/>
    <w:rsid w:val="00030047"/>
    <w:rsid w:val="00033BC8"/>
    <w:rsid w:val="00045BBA"/>
    <w:rsid w:val="00054AC6"/>
    <w:rsid w:val="00054B37"/>
    <w:rsid w:val="0006477D"/>
    <w:rsid w:val="0007537A"/>
    <w:rsid w:val="00091BF0"/>
    <w:rsid w:val="000971EE"/>
    <w:rsid w:val="000A1312"/>
    <w:rsid w:val="000B1DFE"/>
    <w:rsid w:val="000C74D9"/>
    <w:rsid w:val="000E5B9E"/>
    <w:rsid w:val="000E70AF"/>
    <w:rsid w:val="000E7F1D"/>
    <w:rsid w:val="0010137A"/>
    <w:rsid w:val="00101E87"/>
    <w:rsid w:val="001034F0"/>
    <w:rsid w:val="00107AA5"/>
    <w:rsid w:val="00110F02"/>
    <w:rsid w:val="00112CC6"/>
    <w:rsid w:val="00112F40"/>
    <w:rsid w:val="00117810"/>
    <w:rsid w:val="00124186"/>
    <w:rsid w:val="00125073"/>
    <w:rsid w:val="001275A5"/>
    <w:rsid w:val="001337DF"/>
    <w:rsid w:val="00135A75"/>
    <w:rsid w:val="00157FB8"/>
    <w:rsid w:val="00176CD5"/>
    <w:rsid w:val="001908C4"/>
    <w:rsid w:val="0019188E"/>
    <w:rsid w:val="0019190D"/>
    <w:rsid w:val="0019778D"/>
    <w:rsid w:val="00197E6C"/>
    <w:rsid w:val="001A5965"/>
    <w:rsid w:val="001B1D6F"/>
    <w:rsid w:val="001B69F0"/>
    <w:rsid w:val="001C5955"/>
    <w:rsid w:val="001E3484"/>
    <w:rsid w:val="001E3F38"/>
    <w:rsid w:val="001E6565"/>
    <w:rsid w:val="001E78FF"/>
    <w:rsid w:val="001F36FE"/>
    <w:rsid w:val="002019C7"/>
    <w:rsid w:val="002224B3"/>
    <w:rsid w:val="0023085C"/>
    <w:rsid w:val="002434EE"/>
    <w:rsid w:val="002454EF"/>
    <w:rsid w:val="00246DE6"/>
    <w:rsid w:val="002520F7"/>
    <w:rsid w:val="00260EB2"/>
    <w:rsid w:val="0026234B"/>
    <w:rsid w:val="00264FB4"/>
    <w:rsid w:val="002674B8"/>
    <w:rsid w:val="002703A3"/>
    <w:rsid w:val="00274CCA"/>
    <w:rsid w:val="00286743"/>
    <w:rsid w:val="0029756B"/>
    <w:rsid w:val="002A45CF"/>
    <w:rsid w:val="002A5D55"/>
    <w:rsid w:val="002B0980"/>
    <w:rsid w:val="002C46EB"/>
    <w:rsid w:val="002E25D3"/>
    <w:rsid w:val="002F71E8"/>
    <w:rsid w:val="00303D6C"/>
    <w:rsid w:val="003210BF"/>
    <w:rsid w:val="0032268C"/>
    <w:rsid w:val="00340873"/>
    <w:rsid w:val="00350399"/>
    <w:rsid w:val="003522FD"/>
    <w:rsid w:val="0036223D"/>
    <w:rsid w:val="00362665"/>
    <w:rsid w:val="003631D2"/>
    <w:rsid w:val="00364432"/>
    <w:rsid w:val="00381809"/>
    <w:rsid w:val="003A2D51"/>
    <w:rsid w:val="003A4010"/>
    <w:rsid w:val="003A4173"/>
    <w:rsid w:val="003B4145"/>
    <w:rsid w:val="003C329A"/>
    <w:rsid w:val="003D098A"/>
    <w:rsid w:val="003D6E8A"/>
    <w:rsid w:val="003E07CA"/>
    <w:rsid w:val="003E33BC"/>
    <w:rsid w:val="003E3DCE"/>
    <w:rsid w:val="003F1ECC"/>
    <w:rsid w:val="003F7DB8"/>
    <w:rsid w:val="00403550"/>
    <w:rsid w:val="0044567A"/>
    <w:rsid w:val="00450FBB"/>
    <w:rsid w:val="00452A09"/>
    <w:rsid w:val="004675AA"/>
    <w:rsid w:val="004770E6"/>
    <w:rsid w:val="004806FB"/>
    <w:rsid w:val="00484A5F"/>
    <w:rsid w:val="004C2782"/>
    <w:rsid w:val="004C6C0A"/>
    <w:rsid w:val="004D1B7A"/>
    <w:rsid w:val="004F1C0A"/>
    <w:rsid w:val="0050050D"/>
    <w:rsid w:val="005065F5"/>
    <w:rsid w:val="00511F77"/>
    <w:rsid w:val="005164E2"/>
    <w:rsid w:val="00524A27"/>
    <w:rsid w:val="005350D2"/>
    <w:rsid w:val="0053731B"/>
    <w:rsid w:val="00541FA7"/>
    <w:rsid w:val="00550336"/>
    <w:rsid w:val="00555043"/>
    <w:rsid w:val="00561BCE"/>
    <w:rsid w:val="00563D52"/>
    <w:rsid w:val="0057097E"/>
    <w:rsid w:val="00571A0A"/>
    <w:rsid w:val="005846FC"/>
    <w:rsid w:val="00586F5F"/>
    <w:rsid w:val="005957E9"/>
    <w:rsid w:val="005A024A"/>
    <w:rsid w:val="005A4BB6"/>
    <w:rsid w:val="005A6AFD"/>
    <w:rsid w:val="005B2D82"/>
    <w:rsid w:val="005B46C8"/>
    <w:rsid w:val="005B7112"/>
    <w:rsid w:val="005B7944"/>
    <w:rsid w:val="005C0EAF"/>
    <w:rsid w:val="005C1849"/>
    <w:rsid w:val="005C4C62"/>
    <w:rsid w:val="005D0888"/>
    <w:rsid w:val="005E4C63"/>
    <w:rsid w:val="005E6CF6"/>
    <w:rsid w:val="005E7A21"/>
    <w:rsid w:val="005F2BD1"/>
    <w:rsid w:val="005F32DC"/>
    <w:rsid w:val="005F4720"/>
    <w:rsid w:val="005F5E1E"/>
    <w:rsid w:val="0060162A"/>
    <w:rsid w:val="006044DA"/>
    <w:rsid w:val="00611532"/>
    <w:rsid w:val="00617EBC"/>
    <w:rsid w:val="00623357"/>
    <w:rsid w:val="0063109C"/>
    <w:rsid w:val="00636077"/>
    <w:rsid w:val="00647195"/>
    <w:rsid w:val="006571DB"/>
    <w:rsid w:val="0067340A"/>
    <w:rsid w:val="0067394E"/>
    <w:rsid w:val="0068190A"/>
    <w:rsid w:val="00687CC8"/>
    <w:rsid w:val="006A05D5"/>
    <w:rsid w:val="006A6338"/>
    <w:rsid w:val="006A64E1"/>
    <w:rsid w:val="006B0A51"/>
    <w:rsid w:val="006B56B7"/>
    <w:rsid w:val="006C7D7C"/>
    <w:rsid w:val="006D080E"/>
    <w:rsid w:val="006D4BBF"/>
    <w:rsid w:val="006D75BA"/>
    <w:rsid w:val="006D7D09"/>
    <w:rsid w:val="006E470D"/>
    <w:rsid w:val="006F3E23"/>
    <w:rsid w:val="006F40BE"/>
    <w:rsid w:val="00703E59"/>
    <w:rsid w:val="00707140"/>
    <w:rsid w:val="00711369"/>
    <w:rsid w:val="00711E35"/>
    <w:rsid w:val="00712270"/>
    <w:rsid w:val="00722212"/>
    <w:rsid w:val="007311BA"/>
    <w:rsid w:val="00731309"/>
    <w:rsid w:val="007367AF"/>
    <w:rsid w:val="007438EC"/>
    <w:rsid w:val="00744CF5"/>
    <w:rsid w:val="00751591"/>
    <w:rsid w:val="007624E9"/>
    <w:rsid w:val="00762A2D"/>
    <w:rsid w:val="007649F5"/>
    <w:rsid w:val="007653E8"/>
    <w:rsid w:val="0076713D"/>
    <w:rsid w:val="007701D2"/>
    <w:rsid w:val="00774B26"/>
    <w:rsid w:val="0078348A"/>
    <w:rsid w:val="007924DD"/>
    <w:rsid w:val="007A52D4"/>
    <w:rsid w:val="007A5B0F"/>
    <w:rsid w:val="007B2F81"/>
    <w:rsid w:val="007B3E77"/>
    <w:rsid w:val="007D01E4"/>
    <w:rsid w:val="007D7976"/>
    <w:rsid w:val="007F1BC1"/>
    <w:rsid w:val="00811176"/>
    <w:rsid w:val="0081411A"/>
    <w:rsid w:val="00815CAE"/>
    <w:rsid w:val="00816285"/>
    <w:rsid w:val="00821231"/>
    <w:rsid w:val="00832D5B"/>
    <w:rsid w:val="00836886"/>
    <w:rsid w:val="008571DA"/>
    <w:rsid w:val="00861A1E"/>
    <w:rsid w:val="00863E50"/>
    <w:rsid w:val="00864190"/>
    <w:rsid w:val="00865056"/>
    <w:rsid w:val="00870CC8"/>
    <w:rsid w:val="00871BE9"/>
    <w:rsid w:val="0089288E"/>
    <w:rsid w:val="008A09F2"/>
    <w:rsid w:val="008A5121"/>
    <w:rsid w:val="008B0B5E"/>
    <w:rsid w:val="008B61E0"/>
    <w:rsid w:val="008C50F1"/>
    <w:rsid w:val="008D4F18"/>
    <w:rsid w:val="008D5888"/>
    <w:rsid w:val="008E402E"/>
    <w:rsid w:val="008E7F01"/>
    <w:rsid w:val="008F05C2"/>
    <w:rsid w:val="008F3C4E"/>
    <w:rsid w:val="00900CF1"/>
    <w:rsid w:val="00901A87"/>
    <w:rsid w:val="00921FCC"/>
    <w:rsid w:val="009268D2"/>
    <w:rsid w:val="00935379"/>
    <w:rsid w:val="00953D1A"/>
    <w:rsid w:val="00956764"/>
    <w:rsid w:val="00983567"/>
    <w:rsid w:val="00991518"/>
    <w:rsid w:val="0099796D"/>
    <w:rsid w:val="009A0991"/>
    <w:rsid w:val="009C12EB"/>
    <w:rsid w:val="009C13A6"/>
    <w:rsid w:val="009C2702"/>
    <w:rsid w:val="009C47E4"/>
    <w:rsid w:val="009E3CBB"/>
    <w:rsid w:val="009F2EFA"/>
    <w:rsid w:val="00A03495"/>
    <w:rsid w:val="00A12E37"/>
    <w:rsid w:val="00A16E47"/>
    <w:rsid w:val="00A20640"/>
    <w:rsid w:val="00A30C1C"/>
    <w:rsid w:val="00A319CB"/>
    <w:rsid w:val="00A3397C"/>
    <w:rsid w:val="00A47FB7"/>
    <w:rsid w:val="00A60171"/>
    <w:rsid w:val="00A609AE"/>
    <w:rsid w:val="00A714D5"/>
    <w:rsid w:val="00A814DD"/>
    <w:rsid w:val="00A865D9"/>
    <w:rsid w:val="00A91525"/>
    <w:rsid w:val="00AC7409"/>
    <w:rsid w:val="00AD44E4"/>
    <w:rsid w:val="00AE080D"/>
    <w:rsid w:val="00AF6D9B"/>
    <w:rsid w:val="00B10D72"/>
    <w:rsid w:val="00B20622"/>
    <w:rsid w:val="00B31313"/>
    <w:rsid w:val="00B34159"/>
    <w:rsid w:val="00B359CF"/>
    <w:rsid w:val="00B51D5B"/>
    <w:rsid w:val="00B55D2D"/>
    <w:rsid w:val="00B654D1"/>
    <w:rsid w:val="00B665AB"/>
    <w:rsid w:val="00B82F62"/>
    <w:rsid w:val="00B86137"/>
    <w:rsid w:val="00B96EA2"/>
    <w:rsid w:val="00BA2930"/>
    <w:rsid w:val="00BA348E"/>
    <w:rsid w:val="00BA5F20"/>
    <w:rsid w:val="00BB3440"/>
    <w:rsid w:val="00BC1522"/>
    <w:rsid w:val="00BC5C86"/>
    <w:rsid w:val="00BD401D"/>
    <w:rsid w:val="00BE00D8"/>
    <w:rsid w:val="00BF78B5"/>
    <w:rsid w:val="00C0223A"/>
    <w:rsid w:val="00C03061"/>
    <w:rsid w:val="00C0791A"/>
    <w:rsid w:val="00C10169"/>
    <w:rsid w:val="00C15E52"/>
    <w:rsid w:val="00C33E0F"/>
    <w:rsid w:val="00C34359"/>
    <w:rsid w:val="00C41048"/>
    <w:rsid w:val="00C42D29"/>
    <w:rsid w:val="00C4557C"/>
    <w:rsid w:val="00C50451"/>
    <w:rsid w:val="00C63E19"/>
    <w:rsid w:val="00C64D24"/>
    <w:rsid w:val="00C818B8"/>
    <w:rsid w:val="00C84493"/>
    <w:rsid w:val="00C86D41"/>
    <w:rsid w:val="00C9494A"/>
    <w:rsid w:val="00C96875"/>
    <w:rsid w:val="00CA3B6D"/>
    <w:rsid w:val="00CA3D57"/>
    <w:rsid w:val="00CB07D6"/>
    <w:rsid w:val="00CB350A"/>
    <w:rsid w:val="00CC552E"/>
    <w:rsid w:val="00CD4856"/>
    <w:rsid w:val="00CD69B8"/>
    <w:rsid w:val="00CD7E53"/>
    <w:rsid w:val="00CE18A0"/>
    <w:rsid w:val="00CF4CAF"/>
    <w:rsid w:val="00CF723E"/>
    <w:rsid w:val="00D330AA"/>
    <w:rsid w:val="00D6149E"/>
    <w:rsid w:val="00D633A3"/>
    <w:rsid w:val="00D64B83"/>
    <w:rsid w:val="00D6748D"/>
    <w:rsid w:val="00D719E3"/>
    <w:rsid w:val="00D72350"/>
    <w:rsid w:val="00D74236"/>
    <w:rsid w:val="00D82568"/>
    <w:rsid w:val="00D85E49"/>
    <w:rsid w:val="00D9125D"/>
    <w:rsid w:val="00D94C8B"/>
    <w:rsid w:val="00D94E19"/>
    <w:rsid w:val="00DA3C8A"/>
    <w:rsid w:val="00DB2D3C"/>
    <w:rsid w:val="00DB3A95"/>
    <w:rsid w:val="00DC1CE0"/>
    <w:rsid w:val="00DC2D1C"/>
    <w:rsid w:val="00DC5B67"/>
    <w:rsid w:val="00DC6C08"/>
    <w:rsid w:val="00DD1502"/>
    <w:rsid w:val="00DD3214"/>
    <w:rsid w:val="00DE4338"/>
    <w:rsid w:val="00E031EF"/>
    <w:rsid w:val="00E05898"/>
    <w:rsid w:val="00E1487D"/>
    <w:rsid w:val="00E16991"/>
    <w:rsid w:val="00E24075"/>
    <w:rsid w:val="00E242A7"/>
    <w:rsid w:val="00E26AB3"/>
    <w:rsid w:val="00E26FD5"/>
    <w:rsid w:val="00E33EEC"/>
    <w:rsid w:val="00E3754A"/>
    <w:rsid w:val="00E43319"/>
    <w:rsid w:val="00E442B1"/>
    <w:rsid w:val="00E6563F"/>
    <w:rsid w:val="00E65712"/>
    <w:rsid w:val="00E85F0F"/>
    <w:rsid w:val="00E9418C"/>
    <w:rsid w:val="00E94CBA"/>
    <w:rsid w:val="00E95FAD"/>
    <w:rsid w:val="00E9712A"/>
    <w:rsid w:val="00EA2412"/>
    <w:rsid w:val="00EA255B"/>
    <w:rsid w:val="00EA5ED7"/>
    <w:rsid w:val="00EA5F90"/>
    <w:rsid w:val="00EB2646"/>
    <w:rsid w:val="00EB3580"/>
    <w:rsid w:val="00EC2F6F"/>
    <w:rsid w:val="00EC3B58"/>
    <w:rsid w:val="00EC5787"/>
    <w:rsid w:val="00ED367F"/>
    <w:rsid w:val="00ED3BD2"/>
    <w:rsid w:val="00EE7590"/>
    <w:rsid w:val="00F13202"/>
    <w:rsid w:val="00F1583D"/>
    <w:rsid w:val="00F261CF"/>
    <w:rsid w:val="00F453EF"/>
    <w:rsid w:val="00F6421B"/>
    <w:rsid w:val="00F6452A"/>
    <w:rsid w:val="00F65929"/>
    <w:rsid w:val="00F66440"/>
    <w:rsid w:val="00F756CF"/>
    <w:rsid w:val="00FA06F3"/>
    <w:rsid w:val="00FA3082"/>
    <w:rsid w:val="00FB262B"/>
    <w:rsid w:val="00FC1BD0"/>
    <w:rsid w:val="00FD1479"/>
    <w:rsid w:val="00FD33A8"/>
    <w:rsid w:val="00FE1600"/>
    <w:rsid w:val="00FE7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9792388"/>
  <w15:chartTrackingRefBased/>
  <w15:docId w15:val="{1DAFF8B6-BC6B-4314-A34A-12B362DCDF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35A75"/>
    <w:pPr>
      <w:spacing w:after="0" w:line="240" w:lineRule="auto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124186"/>
    <w:pPr>
      <w:keepNext/>
      <w:keepLines/>
      <w:spacing w:before="240" w:line="312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135A75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5A4BB6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871BE9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12418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12418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C329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C329A"/>
    <w:rPr>
      <w:sz w:val="24"/>
      <w:szCs w:val="24"/>
    </w:rPr>
  </w:style>
  <w:style w:type="character" w:customStyle="1" w:styleId="NormalWebChar">
    <w:name w:val="Normal (Web) Char"/>
    <w:link w:val="NormalWeb"/>
    <w:uiPriority w:val="99"/>
    <w:qFormat/>
    <w:rsid w:val="007A5B0F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016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0162A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613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613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920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9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7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87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55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73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5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image" Target="media/image18.png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6.wmf"/><Relationship Id="rId76" Type="http://schemas.openxmlformats.org/officeDocument/2006/relationships/oleObject" Target="embeddings/oleObject29.bin"/><Relationship Id="rId84" Type="http://schemas.openxmlformats.org/officeDocument/2006/relationships/oleObject" Target="embeddings/oleObject33.bin"/><Relationship Id="rId89" Type="http://schemas.openxmlformats.org/officeDocument/2006/relationships/oleObject" Target="embeddings/oleObject37.bin"/><Relationship Id="rId7" Type="http://schemas.openxmlformats.org/officeDocument/2006/relationships/footer" Target="footer1.xml"/><Relationship Id="rId71" Type="http://schemas.openxmlformats.org/officeDocument/2006/relationships/image" Target="media/image38.wmf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0.png"/><Relationship Id="rId66" Type="http://schemas.openxmlformats.org/officeDocument/2006/relationships/image" Target="media/image35.wmf"/><Relationship Id="rId74" Type="http://schemas.openxmlformats.org/officeDocument/2006/relationships/oleObject" Target="embeddings/oleObject28.bin"/><Relationship Id="rId79" Type="http://schemas.openxmlformats.org/officeDocument/2006/relationships/image" Target="media/image42.wmf"/><Relationship Id="rId87" Type="http://schemas.openxmlformats.org/officeDocument/2006/relationships/oleObject" Target="embeddings/oleObject35.bin"/><Relationship Id="rId5" Type="http://schemas.openxmlformats.org/officeDocument/2006/relationships/footnotes" Target="footnotes.xml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2.bin"/><Relationship Id="rId90" Type="http://schemas.openxmlformats.org/officeDocument/2006/relationships/oleObject" Target="embeddings/oleObject38.bin"/><Relationship Id="rId95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8.png"/><Relationship Id="rId64" Type="http://schemas.openxmlformats.org/officeDocument/2006/relationships/image" Target="media/image34.wmf"/><Relationship Id="rId69" Type="http://schemas.openxmlformats.org/officeDocument/2006/relationships/oleObject" Target="embeddings/oleObject26.bin"/><Relationship Id="rId77" Type="http://schemas.openxmlformats.org/officeDocument/2006/relationships/image" Target="media/image41.wmf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5.wmf"/><Relationship Id="rId93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image" Target="media/image17.png"/><Relationship Id="rId46" Type="http://schemas.openxmlformats.org/officeDocument/2006/relationships/oleObject" Target="embeddings/oleObject17.bin"/><Relationship Id="rId59" Type="http://schemas.openxmlformats.org/officeDocument/2006/relationships/image" Target="media/image31.png"/><Relationship Id="rId67" Type="http://schemas.openxmlformats.org/officeDocument/2006/relationships/oleObject" Target="embeddings/oleObject25.bin"/><Relationship Id="rId20" Type="http://schemas.openxmlformats.org/officeDocument/2006/relationships/image" Target="media/image7.wmf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3.wmf"/><Relationship Id="rId70" Type="http://schemas.openxmlformats.org/officeDocument/2006/relationships/image" Target="media/image37.png"/><Relationship Id="rId75" Type="http://schemas.openxmlformats.org/officeDocument/2006/relationships/image" Target="media/image40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png"/><Relationship Id="rId57" Type="http://schemas.openxmlformats.org/officeDocument/2006/relationships/image" Target="media/image29.jpeg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6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4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21</TotalTime>
  <Pages>8</Pages>
  <Words>1497</Words>
  <Characters>8538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g Nguyen</dc:creator>
  <cp:keywords/>
  <dc:description/>
  <cp:lastModifiedBy>admin</cp:lastModifiedBy>
  <cp:revision>30</cp:revision>
  <cp:lastPrinted>2023-12-05T08:24:00Z</cp:lastPrinted>
  <dcterms:created xsi:type="dcterms:W3CDTF">2022-12-07T04:07:00Z</dcterms:created>
  <dcterms:modified xsi:type="dcterms:W3CDTF">2023-12-25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